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310AFB" w14:textId="486016B1" w:rsidR="0029364D" w:rsidRPr="00F1373C" w:rsidRDefault="00E7198E" w:rsidP="00A96296">
      <w:pPr>
        <w:pStyle w:val="ListParagraph"/>
        <w:spacing w:line="360" w:lineRule="atLeast"/>
        <w:ind w:left="0" w:hanging="567"/>
        <w:rPr>
          <w:rFonts w:ascii="Times New Roman" w:hAnsi="Times New Roman"/>
          <w:b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9535B4B" wp14:editId="1765D37E">
                <wp:simplePos x="0" y="0"/>
                <wp:positionH relativeFrom="column">
                  <wp:posOffset>4080510</wp:posOffset>
                </wp:positionH>
                <wp:positionV relativeFrom="paragraph">
                  <wp:posOffset>-374015</wp:posOffset>
                </wp:positionV>
                <wp:extent cx="2374265" cy="736600"/>
                <wp:effectExtent l="19050" t="19050" r="106680" b="12065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73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50800" dir="2700000" algn="tl" rotWithShape="0">
                            <a:prstClr val="black">
                              <a:alpha val="70000"/>
                            </a:prstClr>
                          </a:outerShdw>
                        </a:effectLst>
                      </wps:spPr>
                      <wps:txbx>
                        <w:txbxContent>
                          <w:p w14:paraId="6FE98BF6" w14:textId="39E16EF6" w:rsidR="00E7198E" w:rsidRDefault="00E7198E" w:rsidP="00E7198E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Name:</w:t>
                            </w:r>
                            <w:r w:rsidR="00D604BB">
                              <w:rPr>
                                <w:lang w:val="nl-NL"/>
                              </w:rPr>
                              <w:t xml:space="preserve"> Vu The Doan</w:t>
                            </w:r>
                            <w:r w:rsidR="00D604BB">
                              <w:rPr>
                                <w:lang w:val="nl-NL"/>
                              </w:rPr>
                              <w:tab/>
                            </w:r>
                          </w:p>
                          <w:p w14:paraId="6DAB6123" w14:textId="77777777" w:rsidR="00E7198E" w:rsidRDefault="00E7198E" w:rsidP="00E7198E">
                            <w:pPr>
                              <w:rPr>
                                <w:lang w:val="nl-NL"/>
                              </w:rPr>
                            </w:pPr>
                          </w:p>
                          <w:p w14:paraId="62BA76D2" w14:textId="4EB4C079" w:rsidR="00E7198E" w:rsidRPr="00A96296" w:rsidRDefault="00E7198E" w:rsidP="00E7198E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Student nr:</w:t>
                            </w:r>
                            <w:r w:rsidR="00D604BB">
                              <w:rPr>
                                <w:lang w:val="nl-NL"/>
                              </w:rPr>
                              <w:t xml:space="preserve"> 1291868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535B4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1.3pt;margin-top:-29.45pt;width:186.95pt;height:58pt;z-index:25166438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">
                <v:stroke endcap="round"/>
                <v:shadow on="t" color="black" opacity="45875f" origin="-.5,-.5" offset=".99781mm,.99781mm"/>
                <v:textbox>
                  <w:txbxContent>
                    <w:p w14:paraId="6FE98BF6" w14:textId="39E16EF6" w:rsidR="00E7198E" w:rsidRDefault="00E7198E" w:rsidP="00E7198E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Name:</w:t>
                      </w:r>
                      <w:r w:rsidR="00D604BB">
                        <w:rPr>
                          <w:lang w:val="nl-NL"/>
                        </w:rPr>
                        <w:t xml:space="preserve"> Vu The Doan</w:t>
                      </w:r>
                      <w:r w:rsidR="00D604BB">
                        <w:rPr>
                          <w:lang w:val="nl-NL"/>
                        </w:rPr>
                        <w:tab/>
                      </w:r>
                    </w:p>
                    <w:p w14:paraId="6DAB6123" w14:textId="77777777" w:rsidR="00E7198E" w:rsidRDefault="00E7198E" w:rsidP="00E7198E">
                      <w:pPr>
                        <w:rPr>
                          <w:lang w:val="nl-NL"/>
                        </w:rPr>
                      </w:pPr>
                    </w:p>
                    <w:p w14:paraId="62BA76D2" w14:textId="4EB4C079" w:rsidR="00E7198E" w:rsidRPr="00A96296" w:rsidRDefault="00E7198E" w:rsidP="00E7198E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Student nr:</w:t>
                      </w:r>
                      <w:r w:rsidR="00D604BB">
                        <w:rPr>
                          <w:lang w:val="nl-NL"/>
                        </w:rPr>
                        <w:t xml:space="preserve"> 12918687</w:t>
                      </w:r>
                    </w:p>
                  </w:txbxContent>
                </v:textbox>
              </v:shape>
            </w:pict>
          </mc:Fallback>
        </mc:AlternateContent>
      </w:r>
      <w:r w:rsidR="0029364D" w:rsidRPr="00F1373C">
        <w:rPr>
          <w:rFonts w:ascii="Arial" w:hAnsi="Arial" w:cs="Arial"/>
          <w:b/>
          <w:sz w:val="28"/>
          <w:szCs w:val="28"/>
        </w:rPr>
        <w:t>P</w:t>
      </w:r>
      <w:r w:rsidR="0057496A" w:rsidRPr="00F1373C">
        <w:rPr>
          <w:rFonts w:ascii="Arial" w:hAnsi="Arial" w:cs="Arial"/>
          <w:b/>
          <w:sz w:val="28"/>
          <w:szCs w:val="28"/>
        </w:rPr>
        <w:t>C</w:t>
      </w:r>
      <w:r w:rsidR="0022246B" w:rsidRPr="00F1373C">
        <w:rPr>
          <w:rFonts w:ascii="Arial" w:hAnsi="Arial" w:cs="Arial"/>
          <w:b/>
          <w:sz w:val="28"/>
          <w:szCs w:val="28"/>
        </w:rPr>
        <w:t>1</w:t>
      </w:r>
      <w:r w:rsidR="00D86E33">
        <w:rPr>
          <w:rFonts w:ascii="Arial" w:hAnsi="Arial" w:cs="Arial"/>
          <w:b/>
          <w:sz w:val="28"/>
          <w:szCs w:val="28"/>
        </w:rPr>
        <w:t>a</w:t>
      </w:r>
      <w:r w:rsidR="0029364D" w:rsidRPr="00F1373C">
        <w:rPr>
          <w:rFonts w:ascii="Arial" w:hAnsi="Arial" w:cs="Arial"/>
          <w:b/>
          <w:sz w:val="28"/>
          <w:szCs w:val="28"/>
        </w:rPr>
        <w:t xml:space="preserve">: </w:t>
      </w:r>
      <w:r w:rsidR="0022246B" w:rsidRPr="00F1373C">
        <w:rPr>
          <w:rFonts w:ascii="Arial" w:hAnsi="Arial" w:cs="Arial"/>
          <w:b/>
          <w:sz w:val="28"/>
          <w:szCs w:val="28"/>
        </w:rPr>
        <w:t>In</w:t>
      </w:r>
      <w:r w:rsidR="0057496A" w:rsidRPr="00F1373C">
        <w:rPr>
          <w:rFonts w:ascii="Arial" w:hAnsi="Arial" w:cs="Arial"/>
          <w:b/>
          <w:sz w:val="28"/>
          <w:szCs w:val="28"/>
        </w:rPr>
        <w:t>tro</w:t>
      </w:r>
      <w:r w:rsidR="0022246B" w:rsidRPr="00F1373C">
        <w:rPr>
          <w:rFonts w:ascii="Arial" w:hAnsi="Arial" w:cs="Arial"/>
          <w:b/>
          <w:sz w:val="28"/>
          <w:szCs w:val="28"/>
        </w:rPr>
        <w:t xml:space="preserve"> </w:t>
      </w:r>
      <w:r w:rsidR="00D86E33">
        <w:rPr>
          <w:rFonts w:ascii="Arial" w:hAnsi="Arial" w:cs="Arial"/>
          <w:b/>
          <w:sz w:val="28"/>
          <w:szCs w:val="28"/>
        </w:rPr>
        <w:t>R</w:t>
      </w:r>
    </w:p>
    <w:p w14:paraId="0A7F0672" w14:textId="77777777" w:rsidR="0029364D" w:rsidRPr="00F1373C" w:rsidRDefault="0029364D" w:rsidP="00A96296">
      <w:pPr>
        <w:pStyle w:val="ListParagraph"/>
        <w:spacing w:line="360" w:lineRule="atLeast"/>
        <w:ind w:left="0" w:hanging="567"/>
        <w:rPr>
          <w:rFonts w:ascii="Times New Roman" w:hAnsi="Times New Roman"/>
          <w:b/>
        </w:rPr>
      </w:pPr>
    </w:p>
    <w:p w14:paraId="4626ECED" w14:textId="77777777" w:rsidR="0022246B" w:rsidRPr="00F1373C" w:rsidRDefault="0057496A" w:rsidP="00A96296">
      <w:pPr>
        <w:pStyle w:val="ListParagraph"/>
        <w:spacing w:line="360" w:lineRule="atLeast"/>
        <w:ind w:left="0"/>
        <w:rPr>
          <w:rFonts w:ascii="Times New Roman" w:hAnsi="Times New Roman"/>
        </w:rPr>
      </w:pPr>
      <w:r w:rsidRPr="00F1373C">
        <w:rPr>
          <w:rFonts w:ascii="Times New Roman" w:hAnsi="Times New Roman"/>
        </w:rPr>
        <w:t>Below, you can find exercises that need to be handed in at the end of this computer lab. Write your answers in the shaded rectangles.</w:t>
      </w:r>
    </w:p>
    <w:p w14:paraId="5E5C0BB3" w14:textId="77777777" w:rsidR="0022246B" w:rsidRPr="00F1373C" w:rsidRDefault="0022246B" w:rsidP="00A96296">
      <w:pPr>
        <w:pStyle w:val="ListParagraph"/>
        <w:spacing w:line="360" w:lineRule="atLeast"/>
        <w:ind w:left="0" w:hanging="567"/>
        <w:rPr>
          <w:rFonts w:ascii="Times New Roman" w:hAnsi="Times New Roman"/>
          <w:b/>
        </w:rPr>
      </w:pPr>
    </w:p>
    <w:p w14:paraId="0C39B66F" w14:textId="42379E8A" w:rsidR="0029364D" w:rsidRPr="00F1373C" w:rsidRDefault="0029364D" w:rsidP="00A96296">
      <w:pPr>
        <w:pStyle w:val="ListParagraph"/>
        <w:spacing w:after="120"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  <w:b/>
        </w:rPr>
        <w:t>1.</w:t>
      </w:r>
      <w:r w:rsidR="0022246B" w:rsidRPr="00F1373C">
        <w:rPr>
          <w:rFonts w:ascii="Times New Roman" w:hAnsi="Times New Roman"/>
        </w:rPr>
        <w:tab/>
      </w:r>
      <w:r w:rsidR="00F1373C" w:rsidRPr="00F1373C">
        <w:rPr>
          <w:rFonts w:ascii="Times New Roman" w:hAnsi="Times New Roman"/>
        </w:rPr>
        <w:t>Calculate</w:t>
      </w:r>
      <w:r w:rsidR="0057496A" w:rsidRPr="00F1373C">
        <w:rPr>
          <w:rFonts w:ascii="Times New Roman" w:hAnsi="Times New Roman"/>
        </w:rPr>
        <w:t xml:space="preserve"> the values of the next expressions</w:t>
      </w:r>
      <w:r w:rsidR="0022246B" w:rsidRPr="00F1373C">
        <w:rPr>
          <w:rFonts w:ascii="Times New Roman" w:hAnsi="Times New Roman"/>
        </w:rPr>
        <w:t xml:space="preserve"> (</w:t>
      </w:r>
      <w:r w:rsidR="0057496A" w:rsidRPr="00F1373C">
        <w:rPr>
          <w:rFonts w:ascii="Times New Roman" w:hAnsi="Times New Roman"/>
        </w:rPr>
        <w:t xml:space="preserve">use the </w:t>
      </w:r>
      <w:r w:rsidR="0022246B" w:rsidRPr="00F1373C">
        <w:rPr>
          <w:rFonts w:ascii="Times New Roman" w:hAnsi="Times New Roman"/>
        </w:rPr>
        <w:t>help functi</w:t>
      </w:r>
      <w:r w:rsidR="0057496A" w:rsidRPr="00F1373C">
        <w:rPr>
          <w:rFonts w:ascii="Times New Roman" w:hAnsi="Times New Roman"/>
        </w:rPr>
        <w:t>on</w:t>
      </w:r>
      <w:r w:rsidR="00D86E33">
        <w:rPr>
          <w:rFonts w:ascii="Times New Roman" w:hAnsi="Times New Roman"/>
        </w:rPr>
        <w:t>:</w:t>
      </w:r>
      <w:r w:rsidR="0057496A" w:rsidRPr="00F1373C">
        <w:rPr>
          <w:rFonts w:ascii="Times New Roman" w:hAnsi="Times New Roman"/>
        </w:rPr>
        <w:t xml:space="preserve"> </w:t>
      </w:r>
      <w:r w:rsidR="0022246B" w:rsidRPr="00F1373C">
        <w:rPr>
          <w:rStyle w:val="MATLAB"/>
          <w:lang w:val="en-US"/>
        </w:rPr>
        <w:t>help</w:t>
      </w:r>
      <w:r w:rsidR="00D86E33">
        <w:rPr>
          <w:rStyle w:val="MATLAB"/>
          <w:lang w:val="en-US"/>
        </w:rPr>
        <w:t>(</w:t>
      </w:r>
      <w:r w:rsidR="0022246B" w:rsidRPr="00F1373C">
        <w:rPr>
          <w:rStyle w:val="MATLAB"/>
          <w:lang w:val="en-US"/>
        </w:rPr>
        <w:t>tan</w:t>
      </w:r>
      <w:r w:rsidR="00D86E33">
        <w:rPr>
          <w:rStyle w:val="MATLAB"/>
          <w:lang w:val="en-US"/>
        </w:rPr>
        <w:t>)</w:t>
      </w:r>
      <w:r w:rsidR="0022246B" w:rsidRPr="00F1373C">
        <w:rPr>
          <w:rFonts w:ascii="Times New Roman" w:hAnsi="Times New Roman"/>
        </w:rPr>
        <w:t xml:space="preserve"> </w:t>
      </w:r>
      <w:r w:rsidR="00D86E33">
        <w:rPr>
          <w:rFonts w:ascii="Times New Roman" w:hAnsi="Times New Roman"/>
        </w:rPr>
        <w:t>or</w:t>
      </w:r>
      <w:r w:rsidR="0022246B" w:rsidRPr="00F1373C">
        <w:rPr>
          <w:rFonts w:ascii="Times New Roman" w:hAnsi="Times New Roman"/>
        </w:rPr>
        <w:t xml:space="preserve"> </w:t>
      </w:r>
      <w:r w:rsidR="00D86E33">
        <w:rPr>
          <w:rStyle w:val="MATLAB"/>
          <w:lang w:val="en-US"/>
        </w:rPr>
        <w:t>?t</w:t>
      </w:r>
      <w:r w:rsidR="0022246B" w:rsidRPr="00F1373C">
        <w:rPr>
          <w:rStyle w:val="MATLAB"/>
          <w:lang w:val="en-US"/>
        </w:rPr>
        <w:t>an</w:t>
      </w:r>
      <w:r w:rsidR="0022246B" w:rsidRPr="00F1373C">
        <w:rPr>
          <w:rFonts w:ascii="Times New Roman" w:hAnsi="Times New Roman"/>
        </w:rPr>
        <w:t>):</w:t>
      </w:r>
    </w:p>
    <w:p w14:paraId="1D188316" w14:textId="658CF112" w:rsidR="0022246B" w:rsidRPr="00F1373C" w:rsidRDefault="00D86E33" w:rsidP="00D86E33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B9B4CEC" wp14:editId="1EC01B0A">
                <wp:simplePos x="0" y="0"/>
                <wp:positionH relativeFrom="column">
                  <wp:posOffset>3323409</wp:posOffset>
                </wp:positionH>
                <wp:positionV relativeFrom="paragraph">
                  <wp:posOffset>2722</wp:posOffset>
                </wp:positionV>
                <wp:extent cx="2374265" cy="1403985"/>
                <wp:effectExtent l="38100" t="38100" r="106680" b="12128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4FE609A1" w14:textId="45D6E841" w:rsidR="00A96296" w:rsidRPr="00D604BB" w:rsidRDefault="00D604BB" w:rsidP="00D604BB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6.59</w:t>
                            </w:r>
                          </w:p>
                          <w:p w14:paraId="470C483E" w14:textId="77777777" w:rsidR="00A96296" w:rsidRDefault="00A96296">
                            <w:pPr>
                              <w:rPr>
                                <w:lang w:val="nl-NL"/>
                              </w:rPr>
                            </w:pPr>
                          </w:p>
                          <w:p w14:paraId="3D3C5BCC" w14:textId="260A9113" w:rsidR="00A96296" w:rsidRPr="00D604BB" w:rsidRDefault="00D604BB" w:rsidP="00D604BB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0.5</w:t>
                            </w:r>
                          </w:p>
                          <w:p w14:paraId="4F9A82D1" w14:textId="77777777" w:rsidR="00A96296" w:rsidRDefault="00A96296">
                            <w:pPr>
                              <w:rPr>
                                <w:lang w:val="nl-NL"/>
                              </w:rPr>
                            </w:pPr>
                          </w:p>
                          <w:p w14:paraId="7599605E" w14:textId="6AF92A07" w:rsidR="00A96296" w:rsidRPr="00D604BB" w:rsidRDefault="00D604BB" w:rsidP="00D604BB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lang w:val="nl-NL"/>
                              </w:rPr>
                            </w:pPr>
                            <w:r w:rsidRPr="00D604BB">
                              <w:rPr>
                                <w:lang w:val="nl-NL"/>
                              </w:rPr>
                              <w:t>0.7853982</w:t>
                            </w:r>
                          </w:p>
                          <w:p w14:paraId="1812EB30" w14:textId="77777777" w:rsidR="00A96296" w:rsidRDefault="00A96296">
                            <w:pPr>
                              <w:rPr>
                                <w:lang w:val="nl-NL"/>
                              </w:rPr>
                            </w:pPr>
                          </w:p>
                          <w:p w14:paraId="28D55FCA" w14:textId="1E20C9CC" w:rsidR="00A96296" w:rsidRPr="00D604BB" w:rsidRDefault="00D604BB" w:rsidP="00D604BB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0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9B4CEC" id="_x0000_s1027" type="#_x0000_t202" style="position:absolute;margin-left:261.7pt;margin-top:.2pt;width:186.95pt;height:110.55pt;z-index:2516541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">
                <v:stroke endcap="round"/>
                <v:shadow on="t" color="black" opacity="26214f" origin="-.5,-.5" offset=".74836mm,.74836mm"/>
                <v:textbox style="mso-fit-shape-to-text:t">
                  <w:txbxContent>
                    <w:p w14:paraId="4FE609A1" w14:textId="45D6E841" w:rsidR="00A96296" w:rsidRPr="00D604BB" w:rsidRDefault="00D604BB" w:rsidP="00D604BB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6.59</w:t>
                      </w:r>
                    </w:p>
                    <w:p w14:paraId="470C483E" w14:textId="77777777" w:rsidR="00A96296" w:rsidRDefault="00A96296">
                      <w:pPr>
                        <w:rPr>
                          <w:lang w:val="nl-NL"/>
                        </w:rPr>
                      </w:pPr>
                    </w:p>
                    <w:p w14:paraId="3D3C5BCC" w14:textId="260A9113" w:rsidR="00A96296" w:rsidRPr="00D604BB" w:rsidRDefault="00D604BB" w:rsidP="00D604BB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0.5</w:t>
                      </w:r>
                    </w:p>
                    <w:p w14:paraId="4F9A82D1" w14:textId="77777777" w:rsidR="00A96296" w:rsidRDefault="00A96296">
                      <w:pPr>
                        <w:rPr>
                          <w:lang w:val="nl-NL"/>
                        </w:rPr>
                      </w:pPr>
                    </w:p>
                    <w:p w14:paraId="7599605E" w14:textId="6AF92A07" w:rsidR="00A96296" w:rsidRPr="00D604BB" w:rsidRDefault="00D604BB" w:rsidP="00D604BB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rPr>
                          <w:lang w:val="nl-NL"/>
                        </w:rPr>
                      </w:pPr>
                      <w:r w:rsidRPr="00D604BB">
                        <w:rPr>
                          <w:lang w:val="nl-NL"/>
                        </w:rPr>
                        <w:t>0.7853982</w:t>
                      </w:r>
                    </w:p>
                    <w:p w14:paraId="1812EB30" w14:textId="77777777" w:rsidR="00A96296" w:rsidRDefault="00A96296">
                      <w:pPr>
                        <w:rPr>
                          <w:lang w:val="nl-NL"/>
                        </w:rPr>
                      </w:pPr>
                    </w:p>
                    <w:p w14:paraId="28D55FCA" w14:textId="1E20C9CC" w:rsidR="00A96296" w:rsidRPr="00D604BB" w:rsidRDefault="00D604BB" w:rsidP="00D604BB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0.5</w:t>
                      </w:r>
                    </w:p>
                  </w:txbxContent>
                </v:textbox>
              </v:shape>
            </w:pict>
          </mc:Fallback>
        </mc:AlternateContent>
      </w:r>
      <w:r w:rsidR="0022246B" w:rsidRPr="00F1373C">
        <w:rPr>
          <w:rFonts w:ascii="Times New Roman" w:hAnsi="Times New Roman"/>
        </w:rPr>
        <w:t>a.</w:t>
      </w:r>
      <w:r w:rsidR="0022246B" w:rsidRPr="00F1373C">
        <w:rPr>
          <w:rFonts w:ascii="Times New Roman" w:hAnsi="Times New Roman"/>
        </w:rPr>
        <w:tab/>
      </w:r>
      <m:oMath>
        <m:r>
          <w:rPr>
            <w:rFonts w:ascii="Cambria Math" w:hAnsi="Times New Roman"/>
          </w:rPr>
          <m:t>p(x)=</m:t>
        </m:r>
        <m:sSup>
          <m:sSupPr>
            <m:ctrlPr>
              <w:rPr>
                <w:rFonts w:ascii="Cambria Math" w:hAnsi="Times New Roman"/>
                <w:i/>
              </w:rPr>
            </m:ctrlPr>
          </m:sSupPr>
          <m:e>
            <m:r>
              <w:rPr>
                <w:rFonts w:ascii="Cambria Math" w:hAnsi="Times New Roman"/>
              </w:rPr>
              <m:t>x</m:t>
            </m:r>
          </m:e>
          <m:sup>
            <m:r>
              <w:rPr>
                <w:rFonts w:ascii="Cambria Math" w:hAnsi="Times New Roman"/>
              </w:rPr>
              <m:t>2</m:t>
            </m:r>
          </m:sup>
        </m:sSup>
        <m:r>
          <w:rPr>
            <w:rFonts w:ascii="Cambria Math" w:hAnsi="Times New Roman"/>
          </w:rPr>
          <m:t>+3x+1</m:t>
        </m:r>
        <m:r>
          <m:rPr>
            <m:nor/>
          </m:rPr>
          <w:rPr>
            <w:rFonts w:ascii="Cambria Math" w:hAnsi="Times New Roman"/>
          </w:rPr>
          <m:t xml:space="preserve">   for </m:t>
        </m:r>
        <m:r>
          <w:rPr>
            <w:rFonts w:ascii="Cambria Math" w:hAnsi="Times New Roman"/>
          </w:rPr>
          <m:t>x</m:t>
        </m:r>
        <m:r>
          <m:rPr>
            <m:sty m:val="p"/>
          </m:rPr>
          <w:rPr>
            <w:rFonts w:ascii="Cambria Math" w:hAnsi="Times New Roman"/>
          </w:rPr>
          <m:t>=1.3</m:t>
        </m:r>
      </m:oMath>
    </w:p>
    <w:p w14:paraId="5069B6C3" w14:textId="613842E5" w:rsidR="0022246B" w:rsidRPr="00F1373C" w:rsidRDefault="0022246B" w:rsidP="00D86E33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b.</w:t>
      </w:r>
      <w:r w:rsidRPr="00F1373C">
        <w:rPr>
          <w:rFonts w:ascii="Times New Roman" w:hAnsi="Times New Roman"/>
        </w:rPr>
        <w:tab/>
      </w:r>
      <m:oMath>
        <m:r>
          <w:rPr>
            <w:rFonts w:ascii="Cambria Math" w:hAnsi="Times New Roman"/>
          </w:rPr>
          <m:t>y(x)=</m:t>
        </m:r>
        <m:func>
          <m:funcPr>
            <m:ctrlPr>
              <w:rPr>
                <w:rFonts w:ascii="Cambria Math" w:hAnsi="Times New Roman"/>
                <w:i/>
              </w:rPr>
            </m:ctrlPr>
          </m:funcPr>
          <m:fName>
            <m:r>
              <w:rPr>
                <w:rFonts w:ascii="Cambria Math" w:hAnsi="Times New Roman"/>
              </w:rPr>
              <m:t>sin</m:t>
            </m:r>
          </m:fName>
          <m:e>
            <m:r>
              <w:rPr>
                <w:rFonts w:ascii="Cambria Math" w:hAnsi="Times New Roman"/>
              </w:rPr>
              <m:t>(</m:t>
            </m:r>
          </m:e>
        </m:func>
        <m:r>
          <w:rPr>
            <w:rFonts w:ascii="Cambria Math" w:hAnsi="Times New Roman"/>
          </w:rPr>
          <m:t>x)</m:t>
        </m:r>
        <m:r>
          <m:rPr>
            <m:nor/>
          </m:rPr>
          <w:rPr>
            <w:rFonts w:ascii="Cambria Math" w:hAnsi="Times New Roman"/>
          </w:rPr>
          <m:t xml:space="preserve">   for  </m:t>
        </m:r>
        <m:r>
          <w:rPr>
            <w:rFonts w:ascii="Cambria Math" w:hAnsi="Times New Roman"/>
          </w:rPr>
          <m:t>x</m:t>
        </m:r>
        <m:r>
          <m:rPr>
            <m:sty m:val="p"/>
          </m:rPr>
          <w:rPr>
            <w:rFonts w:ascii="Cambria Math" w:hAnsi="Times New Roman"/>
          </w:rPr>
          <m:t>=30</m:t>
        </m:r>
        <m:r>
          <m:rPr>
            <m:sty m:val="p"/>
          </m:rPr>
          <w:rPr>
            <w:rFonts w:ascii="Cambria Math" w:hAnsi="Times New Roman"/>
          </w:rPr>
          <m:t>°</m:t>
        </m:r>
      </m:oMath>
    </w:p>
    <w:p w14:paraId="02953388" w14:textId="2868A054" w:rsidR="0022246B" w:rsidRPr="00F1373C" w:rsidRDefault="0022246B" w:rsidP="00D86E33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c.</w:t>
      </w:r>
      <w:r w:rsidRPr="00F1373C">
        <w:rPr>
          <w:rFonts w:ascii="Times New Roman" w:hAnsi="Times New Roman"/>
        </w:rPr>
        <w:tab/>
      </w:r>
      <m:oMath>
        <m:r>
          <w:rPr>
            <w:rFonts w:ascii="Cambria Math" w:hAnsi="Times New Roman"/>
          </w:rPr>
          <m:t>f(x)=</m:t>
        </m:r>
        <m:func>
          <m:funcPr>
            <m:ctrlPr>
              <w:rPr>
                <w:rFonts w:ascii="Cambria Math" w:hAnsi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Times New Roman"/>
                    <w:i/>
                  </w:rPr>
                </m:ctrlPr>
              </m:sSupPr>
              <m:e>
                <m:r>
                  <w:rPr>
                    <w:rFonts w:ascii="Cambria Math" w:hAnsi="Times New Roman"/>
                  </w:rPr>
                  <m:t>tan</m:t>
                </m:r>
              </m:e>
              <m:sup>
                <m:r>
                  <w:rPr>
                    <w:rFonts w:ascii="Cambria Math" w:hAnsi="Times New Roman"/>
                  </w:rPr>
                  <m:t>-</m:t>
                </m:r>
                <m:r>
                  <w:rPr>
                    <w:rFonts w:ascii="Cambria Math" w:hAnsi="Times New Roman"/>
                  </w:rPr>
                  <m:t>1</m:t>
                </m:r>
              </m:sup>
            </m:sSup>
          </m:fName>
          <m:e>
            <m:r>
              <w:rPr>
                <w:rFonts w:ascii="Cambria Math" w:hAnsi="Times New Roman"/>
              </w:rPr>
              <m:t>(</m:t>
            </m:r>
          </m:e>
        </m:func>
        <m:r>
          <w:rPr>
            <w:rFonts w:ascii="Cambria Math" w:hAnsi="Times New Roman"/>
          </w:rPr>
          <m:t>x)</m:t>
        </m:r>
        <m:r>
          <m:rPr>
            <m:nor/>
          </m:rPr>
          <w:rPr>
            <w:rFonts w:ascii="Cambria Math" w:hAnsi="Times New Roman"/>
          </w:rPr>
          <m:t xml:space="preserve">   for  </m:t>
        </m:r>
        <m:r>
          <w:rPr>
            <w:rFonts w:ascii="Cambria Math" w:hAnsi="Times New Roman"/>
          </w:rPr>
          <m:t>x</m:t>
        </m:r>
        <m:r>
          <m:rPr>
            <m:sty m:val="p"/>
          </m:rPr>
          <w:rPr>
            <w:rFonts w:ascii="Cambria Math" w:hAnsi="Times New Roman"/>
          </w:rPr>
          <m:t>=1</m:t>
        </m:r>
      </m:oMath>
    </w:p>
    <w:p w14:paraId="30E68FF8" w14:textId="3085142D" w:rsidR="0022246B" w:rsidRPr="00F1373C" w:rsidRDefault="0022246B" w:rsidP="00D86E33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d.</w:t>
      </w:r>
      <w:r w:rsidRPr="00F1373C">
        <w:rPr>
          <w:rFonts w:ascii="Times New Roman" w:hAnsi="Times New Roman"/>
        </w:rPr>
        <w:tab/>
      </w:r>
      <m:oMath>
        <m:r>
          <w:rPr>
            <w:rFonts w:ascii="Cambria Math" w:hAnsi="Times New Roman"/>
          </w:rPr>
          <m:t>g(x)=</m:t>
        </m:r>
        <m:func>
          <m:funcPr>
            <m:ctrlPr>
              <w:rPr>
                <w:rFonts w:ascii="Cambria Math" w:hAnsi="Times New Roman"/>
                <w:i/>
              </w:rPr>
            </m:ctrlPr>
          </m:funcPr>
          <m:fName>
            <m:r>
              <w:rPr>
                <w:rFonts w:ascii="Cambria Math" w:hAnsi="Times New Roman"/>
              </w:rPr>
              <m:t>sin</m:t>
            </m:r>
          </m:fName>
          <m:e>
            <m:r>
              <w:rPr>
                <w:rFonts w:ascii="Cambria Math" w:hAnsi="Times New Roman"/>
              </w:rPr>
              <m:t>(</m:t>
            </m:r>
          </m:e>
        </m:func>
        <m:func>
          <m:funcPr>
            <m:ctrlPr>
              <w:rPr>
                <w:rFonts w:ascii="Cambria Math" w:hAnsi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Times New Roman"/>
                    <w:i/>
                  </w:rPr>
                </m:ctrlPr>
              </m:sSupPr>
              <m:e>
                <m:r>
                  <w:rPr>
                    <w:rFonts w:ascii="Cambria Math" w:hAnsi="Times New Roman"/>
                  </w:rPr>
                  <m:t>cos</m:t>
                </m:r>
              </m:e>
              <m:sup>
                <m:r>
                  <w:rPr>
                    <w:rFonts w:ascii="Cambria Math" w:hAnsi="Times New Roman"/>
                  </w:rPr>
                  <m:t>-</m:t>
                </m:r>
                <m:r>
                  <w:rPr>
                    <w:rFonts w:ascii="Cambria Math" w:hAnsi="Times New Roman"/>
                  </w:rPr>
                  <m:t>1</m:t>
                </m:r>
              </m:sup>
            </m:sSup>
          </m:fName>
          <m:e>
            <m:r>
              <w:rPr>
                <w:rFonts w:ascii="Cambria Math" w:hAnsi="Times New Roman"/>
              </w:rPr>
              <m:t>(</m:t>
            </m:r>
          </m:e>
        </m:func>
        <m:r>
          <w:rPr>
            <w:rFonts w:ascii="Cambria Math" w:hAnsi="Times New Roman"/>
          </w:rPr>
          <m:t>x))</m:t>
        </m:r>
        <m:r>
          <m:rPr>
            <m:nor/>
          </m:rPr>
          <w:rPr>
            <w:rFonts w:ascii="Cambria Math" w:hAnsi="Times New Roman"/>
          </w:rPr>
          <m:t xml:space="preserve">   for  </m:t>
        </m:r>
        <m:r>
          <w:rPr>
            <w:rFonts w:ascii="Cambria Math" w:hAnsi="Times New Roman"/>
          </w:rPr>
          <m:t>x</m:t>
        </m:r>
        <m:r>
          <m:rPr>
            <m:sty m:val="p"/>
          </m:rPr>
          <w:rPr>
            <w:rFonts w:ascii="Cambria Math" w:hAnsi="Times New Roman"/>
          </w:rPr>
          <m:t>=</m:t>
        </m:r>
        <m:f>
          <m:fPr>
            <m:ctrlPr>
              <w:rPr>
                <w:rFonts w:ascii="Cambria Math" w:hAnsi="Times New Roman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Times New Roman"/>
                  </w:rPr>
                  <m:t>3</m:t>
                </m:r>
              </m:e>
            </m:rad>
          </m:num>
          <m:den>
            <m:r>
              <w:rPr>
                <w:rFonts w:ascii="Cambria Math" w:hAnsi="Times New Roman"/>
              </w:rPr>
              <m:t>2</m:t>
            </m:r>
          </m:den>
        </m:f>
      </m:oMath>
    </w:p>
    <w:p w14:paraId="182DF357" w14:textId="6B093267" w:rsidR="00A96296" w:rsidRDefault="00A96296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5ADF84B7" w14:textId="77777777" w:rsidR="00D86E33" w:rsidRPr="00F1373C" w:rsidRDefault="00D86E33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293494C8" w14:textId="77777777" w:rsidR="00FA431F" w:rsidRPr="00FA431F" w:rsidRDefault="00A96296" w:rsidP="00D86E33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D2EC8CB" wp14:editId="5EA0EED5">
                <wp:simplePos x="0" y="0"/>
                <wp:positionH relativeFrom="column">
                  <wp:posOffset>3335564</wp:posOffset>
                </wp:positionH>
                <wp:positionV relativeFrom="paragraph">
                  <wp:posOffset>227875</wp:posOffset>
                </wp:positionV>
                <wp:extent cx="2374265" cy="838200"/>
                <wp:effectExtent l="38100" t="38100" r="106680" b="11430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838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5DBB5018" w14:textId="77777777" w:rsidR="00506872" w:rsidRPr="00506872" w:rsidRDefault="00A96296" w:rsidP="00506872">
                            <w:pPr>
                              <w:pStyle w:val="HTMLPreformatted"/>
                              <w:shd w:val="clear" w:color="auto" w:fill="FFFFFF"/>
                              <w:wordWrap w:val="0"/>
                              <w:rPr>
                                <w:rFonts w:ascii="Lucida Console" w:hAnsi="Lucida Console"/>
                                <w:color w:val="000000"/>
                              </w:rPr>
                            </w:pPr>
                            <w:r w:rsidRPr="00A96296">
                              <w:rPr>
                                <w:position w:val="-6"/>
                                <w:lang w:val="nl-NL"/>
                              </w:rPr>
                              <w:object w:dxaOrig="840" w:dyaOrig="279" w14:anchorId="1EE6655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2pt;height:13.95pt" o:ole="">
                                  <v:imagedata r:id="rId6" o:title=""/>
                                </v:shape>
                                <o:OLEObject Type="Embed" ProgID="Equation.DSMT4" ShapeID="_x0000_i1026" DrawAspect="Content" ObjectID="_1678624276" r:id="rId7"/>
                              </w:object>
                            </w:r>
                            <w:r>
                              <w:rPr>
                                <w:lang w:val="nl-NL"/>
                              </w:rPr>
                              <w:t>:</w:t>
                            </w:r>
                            <w:r w:rsidR="00506872">
                              <w:rPr>
                                <w:lang w:val="nl-NL"/>
                              </w:rPr>
                              <w:t xml:space="preserve"> </w:t>
                            </w:r>
                            <w:r w:rsidR="00506872" w:rsidRPr="00506872">
                              <w:rPr>
                                <w:rFonts w:ascii="Lucida Console" w:hAnsi="Lucida Console"/>
                                <w:color w:val="000000"/>
                                <w:bdr w:val="none" w:sz="0" w:space="0" w:color="auto" w:frame="1"/>
                              </w:rPr>
                              <w:t>0.9316606</w:t>
                            </w:r>
                          </w:p>
                          <w:p w14:paraId="7C28EA99" w14:textId="46B411F5" w:rsidR="00A96296" w:rsidRPr="00506872" w:rsidRDefault="00A96296" w:rsidP="00506872">
                            <w:pPr>
                              <w:pStyle w:val="NoSpacing"/>
                              <w:rPr>
                                <w:szCs w:val="24"/>
                                <w:lang w:val="nl-NL"/>
                              </w:rPr>
                            </w:pPr>
                          </w:p>
                          <w:p w14:paraId="03FE5290" w14:textId="77777777" w:rsidR="00506872" w:rsidRPr="00506872" w:rsidRDefault="00A96296" w:rsidP="00506872">
                            <w:pPr>
                              <w:pStyle w:val="HTMLPreformatted"/>
                              <w:shd w:val="clear" w:color="auto" w:fill="FFFFFF"/>
                              <w:wordWrap w:val="0"/>
                              <w:rPr>
                                <w:rFonts w:ascii="Lucida Console" w:hAnsi="Lucida Console"/>
                                <w:color w:val="000000"/>
                              </w:rPr>
                            </w:pPr>
                            <w:r w:rsidRPr="0022246B">
                              <w:rPr>
                                <w:rFonts w:ascii="Times New Roman" w:hAnsi="Times New Roman"/>
                                <w:position w:val="-6"/>
                                <w:lang w:val="nl-NL"/>
                              </w:rPr>
                              <w:object w:dxaOrig="840" w:dyaOrig="279" w14:anchorId="07CB6606">
                                <v:shape id="_x0000_i1028" type="#_x0000_t75" style="width:42pt;height:13.95pt" o:ole="">
                                  <v:imagedata r:id="rId8" o:title=""/>
                                </v:shape>
                                <o:OLEObject Type="Embed" ProgID="Equation.DSMT4" ShapeID="_x0000_i1028" DrawAspect="Content" ObjectID="_1678624277" r:id="rId9"/>
                              </w:object>
                            </w: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:</w:t>
                            </w:r>
                            <w:r w:rsidR="00D604BB">
                              <w:rPr>
                                <w:rFonts w:ascii="Times New Roman" w:hAnsi="Times New Roman"/>
                                <w:lang w:val="nl-NL"/>
                              </w:rPr>
                              <w:t xml:space="preserve"> </w:t>
                            </w:r>
                            <w:r w:rsidR="00506872" w:rsidRPr="00506872">
                              <w:rPr>
                                <w:rFonts w:ascii="Lucida Console" w:hAnsi="Lucida Console"/>
                                <w:color w:val="000000"/>
                                <w:bdr w:val="none" w:sz="0" w:space="0" w:color="auto" w:frame="1"/>
                              </w:rPr>
                              <w:t>0.1417561</w:t>
                            </w:r>
                          </w:p>
                          <w:p w14:paraId="48BCDC01" w14:textId="4EB1FFBB" w:rsidR="00A96296" w:rsidRDefault="00A96296" w:rsidP="00A96296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2EC8CB" id="_x0000_s1028" type="#_x0000_t202" style="position:absolute;margin-left:262.65pt;margin-top:17.95pt;width:186.95pt;height:66pt;z-index:25165516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">
                <v:stroke endcap="round"/>
                <v:shadow on="t" color="black" opacity="26214f" origin="-.5,-.5" offset=".74836mm,.74836mm"/>
                <v:textbox>
                  <w:txbxContent>
                    <w:p w14:paraId="5DBB5018" w14:textId="77777777" w:rsidR="00506872" w:rsidRPr="00506872" w:rsidRDefault="00A96296" w:rsidP="00506872">
                      <w:pPr>
                        <w:pStyle w:val="HTMLPreformatted"/>
                        <w:shd w:val="clear" w:color="auto" w:fill="FFFFFF"/>
                        <w:wordWrap w:val="0"/>
                        <w:rPr>
                          <w:rFonts w:ascii="Lucida Console" w:hAnsi="Lucida Console"/>
                          <w:color w:val="000000"/>
                        </w:rPr>
                      </w:pPr>
                      <w:r w:rsidRPr="00A96296">
                        <w:rPr>
                          <w:position w:val="-6"/>
                          <w:lang w:val="nl-NL"/>
                        </w:rPr>
                        <w:object w:dxaOrig="840" w:dyaOrig="279" w14:anchorId="1EE6655D">
                          <v:shape id="_x0000_i1026" type="#_x0000_t75" style="width:42pt;height:13.95pt" o:ole="">
                            <v:imagedata r:id="rId6" o:title=""/>
                          </v:shape>
                          <o:OLEObject Type="Embed" ProgID="Equation.DSMT4" ShapeID="_x0000_i1026" DrawAspect="Content" ObjectID="_1678624276" r:id="rId10"/>
                        </w:object>
                      </w:r>
                      <w:r>
                        <w:rPr>
                          <w:lang w:val="nl-NL"/>
                        </w:rPr>
                        <w:t>:</w:t>
                      </w:r>
                      <w:r w:rsidR="00506872">
                        <w:rPr>
                          <w:lang w:val="nl-NL"/>
                        </w:rPr>
                        <w:t xml:space="preserve"> </w:t>
                      </w:r>
                      <w:r w:rsidR="00506872" w:rsidRPr="00506872">
                        <w:rPr>
                          <w:rFonts w:ascii="Lucida Console" w:hAnsi="Lucida Console"/>
                          <w:color w:val="000000"/>
                          <w:bdr w:val="none" w:sz="0" w:space="0" w:color="auto" w:frame="1"/>
                        </w:rPr>
                        <w:t>0.9316606</w:t>
                      </w:r>
                    </w:p>
                    <w:p w14:paraId="7C28EA99" w14:textId="46B411F5" w:rsidR="00A96296" w:rsidRPr="00506872" w:rsidRDefault="00A96296" w:rsidP="00506872">
                      <w:pPr>
                        <w:pStyle w:val="NoSpacing"/>
                        <w:rPr>
                          <w:szCs w:val="24"/>
                          <w:lang w:val="nl-NL"/>
                        </w:rPr>
                      </w:pPr>
                    </w:p>
                    <w:p w14:paraId="03FE5290" w14:textId="77777777" w:rsidR="00506872" w:rsidRPr="00506872" w:rsidRDefault="00A96296" w:rsidP="00506872">
                      <w:pPr>
                        <w:pStyle w:val="HTMLPreformatted"/>
                        <w:shd w:val="clear" w:color="auto" w:fill="FFFFFF"/>
                        <w:wordWrap w:val="0"/>
                        <w:rPr>
                          <w:rFonts w:ascii="Lucida Console" w:hAnsi="Lucida Console"/>
                          <w:color w:val="000000"/>
                        </w:rPr>
                      </w:pPr>
                      <w:r w:rsidRPr="0022246B">
                        <w:rPr>
                          <w:rFonts w:ascii="Times New Roman" w:hAnsi="Times New Roman"/>
                          <w:position w:val="-6"/>
                          <w:lang w:val="nl-NL"/>
                        </w:rPr>
                        <w:object w:dxaOrig="840" w:dyaOrig="279" w14:anchorId="07CB6606">
                          <v:shape id="_x0000_i1028" type="#_x0000_t75" style="width:42pt;height:13.95pt" o:ole="">
                            <v:imagedata r:id="rId8" o:title=""/>
                          </v:shape>
                          <o:OLEObject Type="Embed" ProgID="Equation.DSMT4" ShapeID="_x0000_i1028" DrawAspect="Content" ObjectID="_1678624277" r:id="rId11"/>
                        </w:object>
                      </w:r>
                      <w:r>
                        <w:rPr>
                          <w:rFonts w:ascii="Times New Roman" w:hAnsi="Times New Roman"/>
                          <w:lang w:val="nl-NL"/>
                        </w:rPr>
                        <w:t>:</w:t>
                      </w:r>
                      <w:r w:rsidR="00D604BB">
                        <w:rPr>
                          <w:rFonts w:ascii="Times New Roman" w:hAnsi="Times New Roman"/>
                          <w:lang w:val="nl-NL"/>
                        </w:rPr>
                        <w:t xml:space="preserve"> </w:t>
                      </w:r>
                      <w:r w:rsidR="00506872" w:rsidRPr="00506872">
                        <w:rPr>
                          <w:rFonts w:ascii="Lucida Console" w:hAnsi="Lucida Console"/>
                          <w:color w:val="000000"/>
                          <w:bdr w:val="none" w:sz="0" w:space="0" w:color="auto" w:frame="1"/>
                        </w:rPr>
                        <w:t>0.1417561</w:t>
                      </w:r>
                    </w:p>
                    <w:p w14:paraId="48BCDC01" w14:textId="4EB1FFBB" w:rsidR="00A96296" w:rsidRDefault="00A96296" w:rsidP="00A96296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2246B" w:rsidRPr="00F1373C">
        <w:rPr>
          <w:rFonts w:ascii="Times New Roman" w:hAnsi="Times New Roman"/>
        </w:rPr>
        <w:t>2</w:t>
      </w:r>
      <w:r w:rsidR="0029364D" w:rsidRPr="00F1373C">
        <w:rPr>
          <w:rFonts w:ascii="Times New Roman" w:hAnsi="Times New Roman"/>
        </w:rPr>
        <w:t>.</w:t>
      </w:r>
      <w:r w:rsidR="0029364D" w:rsidRPr="00F1373C">
        <w:rPr>
          <w:rFonts w:ascii="Times New Roman" w:hAnsi="Times New Roman"/>
        </w:rPr>
        <w:tab/>
      </w:r>
      <w:r w:rsidR="0057496A" w:rsidRPr="00F1373C">
        <w:rPr>
          <w:rFonts w:ascii="Times New Roman" w:hAnsi="Times New Roman"/>
        </w:rPr>
        <w:t xml:space="preserve">Determine the value of the function </w:t>
      </w:r>
      <m:oMath>
        <m:r>
          <w:rPr>
            <w:rFonts w:ascii="Cambria Math" w:hAnsi="Times New Roman"/>
          </w:rPr>
          <m:t>y(x)=|x|</m:t>
        </m:r>
        <m:func>
          <m:funcPr>
            <m:ctrlPr>
              <w:rPr>
                <w:rFonts w:ascii="Cambria Math" w:hAnsi="Times New Roman"/>
                <w:i/>
              </w:rPr>
            </m:ctrlPr>
          </m:funcPr>
          <m:fName>
            <m:r>
              <w:rPr>
                <w:rFonts w:ascii="Cambria Math" w:hAnsi="Times New Roman"/>
              </w:rPr>
              <m:t>sin</m:t>
            </m:r>
          </m:fName>
          <m:e>
            <m:sSup>
              <m:sSupPr>
                <m:ctrlPr>
                  <w:rPr>
                    <w:rFonts w:ascii="Cambria Math" w:hAnsi="Times New Roman"/>
                    <w:i/>
                  </w:rPr>
                </m:ctrlPr>
              </m:sSupPr>
              <m:e>
                <m:r>
                  <w:rPr>
                    <w:rFonts w:ascii="Cambria Math" w:hAnsi="Times New Roman"/>
                  </w:rPr>
                  <m:t>x</m:t>
                </m:r>
              </m:e>
              <m:sup>
                <m:r>
                  <w:rPr>
                    <w:rFonts w:ascii="Cambria Math" w:hAnsi="Times New Roman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func>
      </m:oMath>
      <w:r w:rsidR="0022246B" w:rsidRPr="00F1373C">
        <w:rPr>
          <w:rFonts w:ascii="Times New Roman" w:hAnsi="Times New Roman"/>
        </w:rPr>
        <w:t xml:space="preserve"> </w:t>
      </w:r>
      <w:r w:rsidR="0057496A" w:rsidRPr="00F1373C">
        <w:rPr>
          <w:rFonts w:ascii="Times New Roman" w:hAnsi="Times New Roman"/>
        </w:rPr>
        <w:t xml:space="preserve"> for the </w:t>
      </w:r>
      <w:r w:rsidR="0057496A" w:rsidRPr="00F1373C">
        <w:rPr>
          <w:rFonts w:ascii="Times New Roman" w:hAnsi="Times New Roman"/>
          <w:i/>
        </w:rPr>
        <w:t>x</w:t>
      </w:r>
      <w:r w:rsidR="0057496A" w:rsidRPr="00F1373C">
        <w:rPr>
          <w:rFonts w:ascii="Times New Roman" w:hAnsi="Times New Roman"/>
        </w:rPr>
        <w:t xml:space="preserve">-values </w:t>
      </w:r>
      <m:oMath>
        <m:r>
          <w:rPr>
            <w:rFonts w:ascii="Cambria Math" w:hAnsi="Times New Roman"/>
          </w:rPr>
          <m:t>x=π/3</m:t>
        </m:r>
      </m:oMath>
      <w:r w:rsidR="0022246B" w:rsidRPr="00F1373C">
        <w:rPr>
          <w:rFonts w:ascii="Times New Roman" w:hAnsi="Times New Roman"/>
        </w:rPr>
        <w:t xml:space="preserve"> </w:t>
      </w:r>
      <w:r w:rsidR="0057496A" w:rsidRPr="00F1373C">
        <w:rPr>
          <w:rFonts w:ascii="Times New Roman" w:hAnsi="Times New Roman"/>
        </w:rPr>
        <w:t>a</w:t>
      </w:r>
      <w:r w:rsidR="0022246B" w:rsidRPr="00F1373C">
        <w:rPr>
          <w:rFonts w:ascii="Times New Roman" w:hAnsi="Times New Roman"/>
        </w:rPr>
        <w:t>n</w:t>
      </w:r>
      <w:r w:rsidR="0057496A" w:rsidRPr="00F1373C">
        <w:rPr>
          <w:rFonts w:ascii="Times New Roman" w:hAnsi="Times New Roman"/>
        </w:rPr>
        <w:t>d</w:t>
      </w:r>
      <w:r w:rsidR="0022246B" w:rsidRPr="00F1373C">
        <w:rPr>
          <w:rFonts w:ascii="Times New Roman" w:hAnsi="Times New Roman"/>
        </w:rPr>
        <w:t xml:space="preserve"> </w:t>
      </w:r>
    </w:p>
    <w:p w14:paraId="35DD1DB5" w14:textId="613C77A0" w:rsidR="0022246B" w:rsidRPr="00F1373C" w:rsidRDefault="00FA431F" w:rsidP="00D86E33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m:oMath>
        <m:r>
          <w:rPr>
            <w:rFonts w:ascii="Cambria Math" w:hAnsi="Cambria Math"/>
          </w:rPr>
          <m:t>x=π/6</m:t>
        </m:r>
      </m:oMath>
      <w:r w:rsidR="0022246B" w:rsidRPr="00F1373C">
        <w:rPr>
          <w:rFonts w:ascii="Times New Roman" w:hAnsi="Times New Roman"/>
        </w:rPr>
        <w:t xml:space="preserve"> (hint: </w:t>
      </w:r>
      <w:r w:rsidR="0057496A" w:rsidRPr="00F1373C">
        <w:rPr>
          <w:rFonts w:ascii="Times New Roman" w:hAnsi="Times New Roman"/>
        </w:rPr>
        <w:t>use</w:t>
      </w:r>
      <w:r w:rsidR="0022246B" w:rsidRPr="00F1373C">
        <w:rPr>
          <w:rFonts w:ascii="Times New Roman" w:hAnsi="Times New Roman"/>
        </w:rPr>
        <w:t xml:space="preserve"> </w:t>
      </w:r>
      <w:r w:rsidR="0022246B" w:rsidRPr="00F1373C">
        <w:rPr>
          <w:rStyle w:val="MATLAB"/>
          <w:lang w:val="en-US"/>
        </w:rPr>
        <w:t>abs</w:t>
      </w:r>
      <w:r w:rsidR="0057496A" w:rsidRPr="00F1373C">
        <w:rPr>
          <w:rFonts w:ascii="Times New Roman" w:hAnsi="Times New Roman"/>
        </w:rPr>
        <w:t xml:space="preserve"> to calculate </w:t>
      </w:r>
      <m:oMath>
        <m:r>
          <w:rPr>
            <w:rFonts w:ascii="Cambria Math" w:hAnsi="Times New Roman"/>
          </w:rPr>
          <m:t>|x|</m:t>
        </m:r>
      </m:oMath>
      <w:r w:rsidR="0022246B" w:rsidRPr="00F1373C">
        <w:rPr>
          <w:rFonts w:ascii="Times New Roman" w:hAnsi="Times New Roman"/>
        </w:rPr>
        <w:t>).</w:t>
      </w:r>
    </w:p>
    <w:p w14:paraId="7EC97F11" w14:textId="77777777" w:rsidR="00A96296" w:rsidRPr="00F1373C" w:rsidRDefault="00A96296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131CB8F9" w14:textId="4BF33E84" w:rsidR="00A96296" w:rsidRDefault="00A96296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4DB22638" w14:textId="77777777" w:rsidR="00D86E33" w:rsidRPr="00F1373C" w:rsidRDefault="00D86E33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4FF0DD6E" w14:textId="77777777" w:rsidR="00A96296" w:rsidRPr="00F1373C" w:rsidRDefault="0022246B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3.</w:t>
      </w:r>
      <w:r w:rsidRPr="00F1373C">
        <w:rPr>
          <w:rFonts w:ascii="Times New Roman" w:hAnsi="Times New Roman"/>
        </w:rPr>
        <w:tab/>
      </w:r>
      <w:r w:rsidR="0057496A" w:rsidRPr="00F1373C">
        <w:rPr>
          <w:rFonts w:ascii="Times New Roman" w:hAnsi="Times New Roman"/>
        </w:rPr>
        <w:t>Complete the following table</w:t>
      </w:r>
      <w:r w:rsidR="00A96296" w:rsidRPr="00F1373C">
        <w:rPr>
          <w:rFonts w:ascii="Times New Roman" w:hAnsi="Times New Roman"/>
        </w:rPr>
        <w:t>:</w:t>
      </w:r>
    </w:p>
    <w:tbl>
      <w:tblPr>
        <w:tblStyle w:val="TableGrid"/>
        <w:tblW w:w="9807" w:type="dxa"/>
        <w:tblLook w:val="04A0" w:firstRow="1" w:lastRow="0" w:firstColumn="1" w:lastColumn="0" w:noHBand="0" w:noVBand="1"/>
      </w:tblPr>
      <w:tblGrid>
        <w:gridCol w:w="2235"/>
        <w:gridCol w:w="3342"/>
        <w:gridCol w:w="1843"/>
        <w:gridCol w:w="2387"/>
      </w:tblGrid>
      <w:tr w:rsidR="000005DB" w:rsidRPr="00F1373C" w14:paraId="144A4F66" w14:textId="77777777" w:rsidTr="00C7496A">
        <w:tc>
          <w:tcPr>
            <w:tcW w:w="2235" w:type="dxa"/>
          </w:tcPr>
          <w:p w14:paraId="666BAEE8" w14:textId="77777777" w:rsidR="000005DB" w:rsidRPr="00F1373C" w:rsidRDefault="000005DB" w:rsidP="00056CCA">
            <w:pPr>
              <w:spacing w:line="360" w:lineRule="atLeast"/>
              <w:rPr>
                <w:rFonts w:ascii="Times New Roman" w:hAnsi="Times New Roman"/>
              </w:rPr>
            </w:pPr>
          </w:p>
        </w:tc>
        <w:tc>
          <w:tcPr>
            <w:tcW w:w="3342" w:type="dxa"/>
          </w:tcPr>
          <w:p w14:paraId="4C21F457" w14:textId="79C4FA8E" w:rsidR="000005DB" w:rsidRPr="00F1373C" w:rsidRDefault="00D86E33" w:rsidP="00056CCA">
            <w:pPr>
              <w:spacing w:line="360" w:lineRule="atLeast"/>
              <w:rPr>
                <w:rStyle w:val="MATLAB"/>
                <w:lang w:val="en-US"/>
              </w:rPr>
            </w:pPr>
            <w:r>
              <w:rPr>
                <w:rStyle w:val="MATLAB"/>
                <w:lang w:val="en-US"/>
              </w:rPr>
              <w:t>R</w:t>
            </w:r>
            <w:r w:rsidR="000005DB" w:rsidRPr="00F1373C">
              <w:rPr>
                <w:rStyle w:val="MATLAB"/>
                <w:lang w:val="en-US"/>
              </w:rPr>
              <w:t xml:space="preserve"> code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14:paraId="4DA78353" w14:textId="77777777" w:rsidR="000005DB" w:rsidRPr="00F1373C" w:rsidRDefault="00D07504" w:rsidP="00D07504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value</w:t>
            </w:r>
          </w:p>
        </w:tc>
        <w:tc>
          <w:tcPr>
            <w:tcW w:w="23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E65D933" w14:textId="77777777" w:rsidR="000005DB" w:rsidRPr="00F1373C" w:rsidRDefault="000005DB" w:rsidP="00056CCA">
            <w:pPr>
              <w:spacing w:line="360" w:lineRule="atLeast"/>
              <w:rPr>
                <w:rFonts w:ascii="Times New Roman" w:hAnsi="Times New Roman"/>
              </w:rPr>
            </w:pPr>
          </w:p>
        </w:tc>
      </w:tr>
      <w:tr w:rsidR="000005DB" w:rsidRPr="00F1373C" w14:paraId="498EC949" w14:textId="77777777" w:rsidTr="00C7496A">
        <w:tc>
          <w:tcPr>
            <w:tcW w:w="2235" w:type="dxa"/>
          </w:tcPr>
          <w:p w14:paraId="01D4B5AE" w14:textId="20431E53" w:rsidR="000005DB" w:rsidRPr="00F1373C" w:rsidRDefault="00595A92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/>
                      </w:rPr>
                      <m:t>(</m:t>
                    </m:r>
                  </m:e>
                </m:func>
                <m:r>
                  <w:rPr>
                    <w:rFonts w:ascii="Cambria Math" w:hAnsi="Times New Roman"/>
                  </w:rPr>
                  <m:t>π/2)</m:t>
                </m:r>
              </m:oMath>
            </m:oMathPara>
          </w:p>
        </w:tc>
        <w:tc>
          <w:tcPr>
            <w:tcW w:w="3342" w:type="dxa"/>
          </w:tcPr>
          <w:p w14:paraId="584A7B79" w14:textId="2F757AA8" w:rsidR="000005DB" w:rsidRPr="00F1373C" w:rsidRDefault="00D604BB" w:rsidP="00056CCA">
            <w:pPr>
              <w:spacing w:line="360" w:lineRule="atLeast"/>
              <w:rPr>
                <w:rStyle w:val="MATLAB"/>
                <w:lang w:val="en-US"/>
              </w:rPr>
            </w:pPr>
            <w:r w:rsidRPr="00D604BB">
              <w:rPr>
                <w:rStyle w:val="MATLAB"/>
                <w:lang w:val="en-US"/>
              </w:rPr>
              <w:t>sin(pi/2)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14:paraId="3C6FB1B1" w14:textId="48EF51FA" w:rsidR="000005DB" w:rsidRPr="00F1373C" w:rsidRDefault="00D604BB" w:rsidP="00056CCA">
            <w:pPr>
              <w:spacing w:line="360" w:lineRule="atLeast"/>
              <w:rPr>
                <w:rStyle w:val="MATLAB"/>
                <w:lang w:val="en-US"/>
              </w:rPr>
            </w:pPr>
            <w:r>
              <w:rPr>
                <w:rStyle w:val="MATLAB"/>
                <w:lang w:val="en-US"/>
              </w:rPr>
              <w:t>1</w:t>
            </w:r>
          </w:p>
        </w:tc>
        <w:tc>
          <w:tcPr>
            <w:tcW w:w="23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400B0E3" w14:textId="77777777" w:rsidR="000005DB" w:rsidRPr="00F1373C" w:rsidRDefault="000005DB" w:rsidP="00056CCA">
            <w:pPr>
              <w:spacing w:line="360" w:lineRule="atLeast"/>
              <w:rPr>
                <w:rFonts w:ascii="Times New Roman" w:hAnsi="Times New Roman"/>
              </w:rPr>
            </w:pPr>
          </w:p>
        </w:tc>
      </w:tr>
      <w:tr w:rsidR="000005DB" w:rsidRPr="00F1373C" w14:paraId="6A52B87B" w14:textId="77777777" w:rsidTr="00C7496A">
        <w:tc>
          <w:tcPr>
            <w:tcW w:w="2235" w:type="dxa"/>
          </w:tcPr>
          <w:p w14:paraId="05CCC0AD" w14:textId="7D61D62B" w:rsidR="000005DB" w:rsidRPr="00F1373C" w:rsidRDefault="00595A92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Times New Roman"/>
                      </w:rPr>
                      <m:t>(</m:t>
                    </m:r>
                  </m:e>
                </m:func>
                <m:r>
                  <w:rPr>
                    <w:rFonts w:ascii="Cambria Math" w:hAnsi="Times New Roman"/>
                  </w:rPr>
                  <m:t>π/3)</m:t>
                </m:r>
              </m:oMath>
            </m:oMathPara>
          </w:p>
        </w:tc>
        <w:tc>
          <w:tcPr>
            <w:tcW w:w="3342" w:type="dxa"/>
          </w:tcPr>
          <w:p w14:paraId="1B086772" w14:textId="5677D2A5" w:rsidR="000005DB" w:rsidRPr="00F1373C" w:rsidRDefault="00CD5EDC" w:rsidP="00056CCA">
            <w:pPr>
              <w:spacing w:line="360" w:lineRule="atLeast"/>
              <w:rPr>
                <w:rStyle w:val="MATLAB"/>
                <w:lang w:val="en-US"/>
              </w:rPr>
            </w:pPr>
            <w:r>
              <w:rPr>
                <w:rStyle w:val="MATLAB"/>
              </w:rPr>
              <w:t>cos(pi/3)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14:paraId="2C75358A" w14:textId="2FD99408" w:rsidR="000005DB" w:rsidRPr="00F1373C" w:rsidRDefault="00CD5EDC" w:rsidP="00056CCA">
            <w:pPr>
              <w:spacing w:line="360" w:lineRule="atLeast"/>
              <w:rPr>
                <w:rStyle w:val="MATLAB"/>
                <w:lang w:val="en-US"/>
              </w:rPr>
            </w:pPr>
            <w:r>
              <w:rPr>
                <w:rStyle w:val="MATLAB"/>
                <w:lang w:val="en-US"/>
              </w:rPr>
              <w:t>1/2</w:t>
            </w:r>
          </w:p>
        </w:tc>
        <w:tc>
          <w:tcPr>
            <w:tcW w:w="23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793C0A8" w14:textId="77777777" w:rsidR="000005DB" w:rsidRPr="00F1373C" w:rsidRDefault="000005DB" w:rsidP="00056CCA">
            <w:pPr>
              <w:spacing w:line="360" w:lineRule="atLeast"/>
              <w:rPr>
                <w:rFonts w:ascii="Times New Roman" w:hAnsi="Times New Roman"/>
              </w:rPr>
            </w:pPr>
          </w:p>
        </w:tc>
      </w:tr>
      <w:tr w:rsidR="000005DB" w:rsidRPr="00F1373C" w14:paraId="175EFFAA" w14:textId="77777777" w:rsidTr="00C7496A">
        <w:tc>
          <w:tcPr>
            <w:tcW w:w="2235" w:type="dxa"/>
          </w:tcPr>
          <w:p w14:paraId="027C4385" w14:textId="5B223F67" w:rsidR="000005DB" w:rsidRPr="00F1373C" w:rsidRDefault="00595A92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tan</m:t>
                    </m:r>
                  </m:fName>
                  <m:e>
                    <m:r>
                      <w:rPr>
                        <w:rFonts w:ascii="Cambria Math" w:hAnsi="Times New Roman"/>
                      </w:rPr>
                      <m:t>6</m:t>
                    </m:r>
                  </m:e>
                </m:func>
                <m:r>
                  <w:rPr>
                    <w:rFonts w:ascii="Cambria Math" w:hAnsi="Times New Roman"/>
                  </w:rPr>
                  <m:t>0</m:t>
                </m:r>
                <m:r>
                  <w:rPr>
                    <w:rFonts w:ascii="Cambria Math" w:hAnsi="Times New Roman"/>
                  </w:rPr>
                  <m:t>°</m:t>
                </m:r>
              </m:oMath>
            </m:oMathPara>
          </w:p>
        </w:tc>
        <w:tc>
          <w:tcPr>
            <w:tcW w:w="3342" w:type="dxa"/>
          </w:tcPr>
          <w:p w14:paraId="7436E9F4" w14:textId="6DC1F76F" w:rsidR="000005DB" w:rsidRPr="00F1373C" w:rsidRDefault="00CD5EDC" w:rsidP="00056CCA">
            <w:pPr>
              <w:spacing w:line="360" w:lineRule="atLeast"/>
              <w:rPr>
                <w:rStyle w:val="MATLAB"/>
                <w:lang w:val="en-US"/>
              </w:rPr>
            </w:pPr>
            <w:r>
              <w:rPr>
                <w:rStyle w:val="MATLAB"/>
                <w:lang w:val="en-US"/>
              </w:rPr>
              <w:t>tan(pi/3)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14:paraId="79BA2F06" w14:textId="06D20E9C" w:rsidR="000005DB" w:rsidRPr="00F1373C" w:rsidRDefault="00CD5EDC" w:rsidP="00056CCA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732 = sqrt(3)</w:t>
            </w:r>
          </w:p>
        </w:tc>
        <w:tc>
          <w:tcPr>
            <w:tcW w:w="238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6AAF3FC" w14:textId="77777777" w:rsidR="000005DB" w:rsidRPr="00F1373C" w:rsidRDefault="000005DB" w:rsidP="00056CCA">
            <w:pPr>
              <w:spacing w:line="360" w:lineRule="atLeast"/>
              <w:rPr>
                <w:rFonts w:ascii="Times New Roman" w:hAnsi="Times New Roman"/>
              </w:rPr>
            </w:pPr>
          </w:p>
        </w:tc>
      </w:tr>
      <w:tr w:rsidR="00636947" w:rsidRPr="00F1373C" w14:paraId="588F230A" w14:textId="77777777" w:rsidTr="00C7496A">
        <w:tc>
          <w:tcPr>
            <w:tcW w:w="2235" w:type="dxa"/>
          </w:tcPr>
          <w:p w14:paraId="3282CCA3" w14:textId="77777777" w:rsidR="00636947" w:rsidRPr="00F1373C" w:rsidRDefault="00636947" w:rsidP="00056CCA">
            <w:pPr>
              <w:spacing w:line="360" w:lineRule="atLeast"/>
              <w:rPr>
                <w:rFonts w:ascii="Times New Roman" w:hAnsi="Times New Roman"/>
              </w:rPr>
            </w:pPr>
          </w:p>
        </w:tc>
        <w:tc>
          <w:tcPr>
            <w:tcW w:w="3342" w:type="dxa"/>
          </w:tcPr>
          <w:p w14:paraId="5EF165AD" w14:textId="77777777" w:rsidR="00636947" w:rsidRPr="00F1373C" w:rsidRDefault="00636947" w:rsidP="00D07504">
            <w:pPr>
              <w:spacing w:line="360" w:lineRule="atLeast"/>
              <w:ind w:left="720" w:hanging="720"/>
              <w:rPr>
                <w:rFonts w:ascii="Times New Roman" w:hAnsi="Times New Roman"/>
              </w:rPr>
            </w:pPr>
          </w:p>
        </w:tc>
        <w:tc>
          <w:tcPr>
            <w:tcW w:w="4230" w:type="dxa"/>
            <w:gridSpan w:val="2"/>
          </w:tcPr>
          <w:p w14:paraId="6DD67D3B" w14:textId="77777777" w:rsidR="00636947" w:rsidRPr="00F1373C" w:rsidRDefault="00636947" w:rsidP="00056CCA">
            <w:pPr>
              <w:spacing w:line="360" w:lineRule="atLeas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 xml:space="preserve">Determine the function for </w:t>
            </w:r>
            <w:r>
              <w:rPr>
                <w:rFonts w:ascii="Times New Roman" w:hAnsi="Times New Roman"/>
              </w:rPr>
              <w:t>two</w:t>
            </w:r>
            <w:r w:rsidRPr="00F1373C">
              <w:rPr>
                <w:rFonts w:ascii="Times New Roman" w:hAnsi="Times New Roman"/>
              </w:rPr>
              <w:t xml:space="preserve"> </w:t>
            </w:r>
            <w:r w:rsidRPr="00F1373C">
              <w:rPr>
                <w:rFonts w:ascii="Times New Roman" w:hAnsi="Times New Roman"/>
                <w:i/>
              </w:rPr>
              <w:t>x</w:t>
            </w:r>
            <w:r w:rsidRPr="00F1373C">
              <w:rPr>
                <w:rFonts w:ascii="Times New Roman" w:hAnsi="Times New Roman"/>
              </w:rPr>
              <w:t>-values</w:t>
            </w:r>
          </w:p>
        </w:tc>
      </w:tr>
      <w:tr w:rsidR="000005DB" w:rsidRPr="00F1373C" w14:paraId="297343DD" w14:textId="77777777" w:rsidTr="00C7496A">
        <w:tc>
          <w:tcPr>
            <w:tcW w:w="2235" w:type="dxa"/>
          </w:tcPr>
          <w:p w14:paraId="064011F9" w14:textId="77777777" w:rsidR="000005DB" w:rsidRPr="00F1373C" w:rsidRDefault="000005DB" w:rsidP="00056CCA">
            <w:pPr>
              <w:spacing w:line="360" w:lineRule="atLeast"/>
              <w:rPr>
                <w:rFonts w:ascii="Times New Roman" w:hAnsi="Times New Roman"/>
              </w:rPr>
            </w:pPr>
          </w:p>
        </w:tc>
        <w:tc>
          <w:tcPr>
            <w:tcW w:w="3342" w:type="dxa"/>
          </w:tcPr>
          <w:p w14:paraId="62FE410A" w14:textId="77777777" w:rsidR="000005DB" w:rsidRPr="00F1373C" w:rsidRDefault="000005DB" w:rsidP="00D07504">
            <w:pPr>
              <w:spacing w:line="360" w:lineRule="atLeast"/>
              <w:ind w:left="720" w:hanging="72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14:paraId="4F1216B1" w14:textId="2DA188BF" w:rsidR="000005DB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x=1/2</m:t>
                </m:r>
              </m:oMath>
            </m:oMathPara>
          </w:p>
        </w:tc>
        <w:tc>
          <w:tcPr>
            <w:tcW w:w="2387" w:type="dxa"/>
            <w:tcBorders>
              <w:top w:val="single" w:sz="4" w:space="0" w:color="auto"/>
            </w:tcBorders>
          </w:tcPr>
          <w:p w14:paraId="03FD5A06" w14:textId="72E2806F" w:rsidR="000005DB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x=1</m:t>
                </m:r>
              </m:oMath>
            </m:oMathPara>
          </w:p>
        </w:tc>
      </w:tr>
      <w:tr w:rsidR="000005DB" w:rsidRPr="00F1373C" w14:paraId="134D3145" w14:textId="77777777" w:rsidTr="00C7496A">
        <w:tc>
          <w:tcPr>
            <w:tcW w:w="2235" w:type="dxa"/>
          </w:tcPr>
          <w:p w14:paraId="45FF4B27" w14:textId="187D800A" w:rsidR="000005DB" w:rsidRPr="00F1373C" w:rsidRDefault="00595A92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ln</m:t>
                    </m:r>
                  </m:fName>
                  <m:e>
                    <m:r>
                      <w:rPr>
                        <w:rFonts w:ascii="Cambria Math" w:hAnsi="Times New Roman"/>
                      </w:rPr>
                      <m:t>(</m:t>
                    </m:r>
                  </m:e>
                </m:func>
                <m:r>
                  <w:rPr>
                    <w:rFonts w:ascii="Cambria Math" w:hAnsi="Times New Roman"/>
                  </w:rPr>
                  <m:t>x+</m:t>
                </m:r>
                <m:rad>
                  <m:radPr>
                    <m:degHide m:val="1"/>
                    <m:ctrlPr>
                      <w:rPr>
                        <w:rFonts w:ascii="Cambria Math" w:hAnsi="Times New Roman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/>
                      </w:rPr>
                      <m:t>+1</m:t>
                    </m:r>
                  </m:e>
                </m:rad>
                <m:r>
                  <w:rPr>
                    <w:rFonts w:ascii="Cambria Math" w:hAnsi="Times New Roman"/>
                  </w:rPr>
                  <m:t>)</m:t>
                </m:r>
              </m:oMath>
            </m:oMathPara>
          </w:p>
        </w:tc>
        <w:tc>
          <w:tcPr>
            <w:tcW w:w="3342" w:type="dxa"/>
          </w:tcPr>
          <w:p w14:paraId="6DF2F726" w14:textId="03FE6FCB" w:rsidR="000005DB" w:rsidRPr="00F1373C" w:rsidRDefault="00561248" w:rsidP="00056CCA">
            <w:pPr>
              <w:spacing w:line="360" w:lineRule="atLeast"/>
              <w:rPr>
                <w:rStyle w:val="MATLAB"/>
                <w:lang w:val="en-US"/>
              </w:rPr>
            </w:pPr>
            <w:r w:rsidRPr="00561248">
              <w:rPr>
                <w:rStyle w:val="MATLAB"/>
                <w:lang w:val="en-US"/>
              </w:rPr>
              <w:t>log(x + sqrt(x^2+1))</w:t>
            </w:r>
          </w:p>
        </w:tc>
        <w:tc>
          <w:tcPr>
            <w:tcW w:w="1843" w:type="dxa"/>
          </w:tcPr>
          <w:p w14:paraId="1D0060CC" w14:textId="61FEDA76" w:rsidR="000005DB" w:rsidRPr="00561248" w:rsidRDefault="00561248" w:rsidP="0056124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Style w:val="MATLAB"/>
                <w:rFonts w:ascii="Lucida Console" w:eastAsia="Times New Roman" w:hAnsi="Lucida Console" w:cs="Courier New"/>
                <w:b w:val="0"/>
                <w:color w:val="000000"/>
                <w:sz w:val="20"/>
                <w:szCs w:val="20"/>
                <w:lang w:val="en-US" w:eastAsia="en-US"/>
              </w:rPr>
            </w:pPr>
            <w:r w:rsidRPr="0056124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0.4812118</w:t>
            </w:r>
          </w:p>
        </w:tc>
        <w:tc>
          <w:tcPr>
            <w:tcW w:w="2387" w:type="dxa"/>
          </w:tcPr>
          <w:p w14:paraId="328E2C7B" w14:textId="6C94F94C" w:rsidR="000005DB" w:rsidRPr="00561248" w:rsidRDefault="00561248" w:rsidP="00561248">
            <w:pPr>
              <w:pStyle w:val="HTMLPreformatted"/>
              <w:shd w:val="clear" w:color="auto" w:fill="FFFFFF"/>
              <w:wordWrap w:val="0"/>
              <w:rPr>
                <w:rStyle w:val="MATLAB"/>
                <w:rFonts w:ascii="Lucida Console" w:hAnsi="Lucida Console"/>
                <w:b w:val="0"/>
                <w:color w:val="000000"/>
                <w:lang w:val="en-US"/>
              </w:rPr>
            </w:pPr>
            <w:r>
              <w:rPr>
                <w:rStyle w:val="gd15mcfceub"/>
                <w:rFonts w:ascii="Lucida Console" w:hAnsi="Lucida Console"/>
                <w:color w:val="000000"/>
                <w:bdr w:val="none" w:sz="0" w:space="0" w:color="auto" w:frame="1"/>
              </w:rPr>
              <w:t>0.8813736</w:t>
            </w:r>
          </w:p>
        </w:tc>
      </w:tr>
      <w:tr w:rsidR="000005DB" w:rsidRPr="00F1373C" w14:paraId="64A1A21A" w14:textId="77777777" w:rsidTr="00C7496A">
        <w:tc>
          <w:tcPr>
            <w:tcW w:w="2235" w:type="dxa"/>
          </w:tcPr>
          <w:p w14:paraId="1367DB97" w14:textId="77777777" w:rsidR="000005DB" w:rsidRPr="00F1373C" w:rsidRDefault="000005DB" w:rsidP="00056CCA">
            <w:pPr>
              <w:spacing w:line="360" w:lineRule="atLeast"/>
              <w:rPr>
                <w:rFonts w:ascii="Times New Roman" w:hAnsi="Times New Roman"/>
              </w:rPr>
            </w:pPr>
          </w:p>
        </w:tc>
        <w:tc>
          <w:tcPr>
            <w:tcW w:w="3342" w:type="dxa"/>
          </w:tcPr>
          <w:p w14:paraId="125FFA30" w14:textId="77777777" w:rsidR="000005DB" w:rsidRPr="00F1373C" w:rsidRDefault="000005DB" w:rsidP="00056CCA">
            <w:pPr>
              <w:spacing w:line="360" w:lineRule="atLeast"/>
              <w:rPr>
                <w:rStyle w:val="MATLAB"/>
                <w:lang w:val="en-US"/>
              </w:rPr>
            </w:pPr>
          </w:p>
        </w:tc>
        <w:tc>
          <w:tcPr>
            <w:tcW w:w="1843" w:type="dxa"/>
          </w:tcPr>
          <w:p w14:paraId="070DBE1C" w14:textId="48B2A59F" w:rsidR="000005DB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x=π/4</m:t>
                </m:r>
              </m:oMath>
            </m:oMathPara>
          </w:p>
        </w:tc>
        <w:tc>
          <w:tcPr>
            <w:tcW w:w="2387" w:type="dxa"/>
          </w:tcPr>
          <w:p w14:paraId="3542F444" w14:textId="4644655A" w:rsidR="000005DB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x=π/2</m:t>
                </m:r>
              </m:oMath>
            </m:oMathPara>
          </w:p>
        </w:tc>
      </w:tr>
      <w:tr w:rsidR="000005DB" w:rsidRPr="00F1373C" w14:paraId="3E633D38" w14:textId="77777777" w:rsidTr="00C7496A">
        <w:tc>
          <w:tcPr>
            <w:tcW w:w="2235" w:type="dxa"/>
          </w:tcPr>
          <w:p w14:paraId="27D4B1A3" w14:textId="30331B62" w:rsidR="000005DB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x/((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/>
                  </w:rPr>
                  <m:t>+1)</m:t>
                </m:r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/>
                      </w:rPr>
                      <m:t>x</m:t>
                    </m:r>
                  </m:e>
                </m:func>
                <m:r>
                  <w:rPr>
                    <w:rFonts w:ascii="Cambria Math" w:hAnsi="Times New Roman"/>
                  </w:rPr>
                  <m:t>)</m:t>
                </m:r>
              </m:oMath>
            </m:oMathPara>
          </w:p>
        </w:tc>
        <w:tc>
          <w:tcPr>
            <w:tcW w:w="3342" w:type="dxa"/>
          </w:tcPr>
          <w:p w14:paraId="25AF8D2A" w14:textId="10FD298F" w:rsidR="000005DB" w:rsidRPr="00F1373C" w:rsidRDefault="00561248" w:rsidP="00056CCA">
            <w:pPr>
              <w:spacing w:line="360" w:lineRule="atLeast"/>
              <w:rPr>
                <w:rStyle w:val="MATLAB"/>
                <w:lang w:val="en-US"/>
              </w:rPr>
            </w:pPr>
            <w:r w:rsidRPr="00561248">
              <w:rPr>
                <w:rStyle w:val="MATLAB"/>
                <w:lang w:val="en-US"/>
              </w:rPr>
              <w:t>x/((x^2+1)*sin(x))</w:t>
            </w:r>
          </w:p>
        </w:tc>
        <w:tc>
          <w:tcPr>
            <w:tcW w:w="1843" w:type="dxa"/>
          </w:tcPr>
          <w:p w14:paraId="5AC73AA8" w14:textId="252DE7F9" w:rsidR="000005DB" w:rsidRPr="00561248" w:rsidRDefault="00561248" w:rsidP="00561248">
            <w:pPr>
              <w:pStyle w:val="HTMLPreformatted"/>
              <w:shd w:val="clear" w:color="auto" w:fill="FFFFFF"/>
              <w:wordWrap w:val="0"/>
              <w:rPr>
                <w:rStyle w:val="MATLAB"/>
                <w:rFonts w:ascii="Lucida Console" w:hAnsi="Lucida Console"/>
                <w:b w:val="0"/>
                <w:color w:val="000000"/>
                <w:lang w:val="en-US"/>
              </w:rPr>
            </w:pPr>
            <w:r>
              <w:rPr>
                <w:rStyle w:val="gd15mcfceub"/>
                <w:rFonts w:ascii="Lucida Console" w:hAnsi="Lucida Console"/>
                <w:color w:val="000000"/>
                <w:bdr w:val="none" w:sz="0" w:space="0" w:color="auto" w:frame="1"/>
              </w:rPr>
              <w:t>0.6869657</w:t>
            </w:r>
          </w:p>
        </w:tc>
        <w:tc>
          <w:tcPr>
            <w:tcW w:w="2387" w:type="dxa"/>
          </w:tcPr>
          <w:p w14:paraId="282213ED" w14:textId="4D34C44F" w:rsidR="000005DB" w:rsidRPr="00561248" w:rsidRDefault="00561248" w:rsidP="00561248">
            <w:pPr>
              <w:pStyle w:val="HTMLPreformatted"/>
              <w:shd w:val="clear" w:color="auto" w:fill="FFFFFF"/>
              <w:wordWrap w:val="0"/>
              <w:rPr>
                <w:rStyle w:val="MATLAB"/>
                <w:rFonts w:ascii="Lucida Console" w:hAnsi="Lucida Console"/>
                <w:b w:val="0"/>
                <w:color w:val="000000"/>
                <w:lang w:val="en-US"/>
              </w:rPr>
            </w:pPr>
            <w:r>
              <w:rPr>
                <w:rStyle w:val="gd15mcfceub"/>
                <w:rFonts w:ascii="Lucida Console" w:hAnsi="Lucida Console"/>
                <w:color w:val="000000"/>
                <w:bdr w:val="none" w:sz="0" w:space="0" w:color="auto" w:frame="1"/>
              </w:rPr>
              <w:t>0.4530184</w:t>
            </w:r>
          </w:p>
        </w:tc>
      </w:tr>
    </w:tbl>
    <w:p w14:paraId="00306A2F" w14:textId="77777777" w:rsidR="00A96296" w:rsidRPr="00F1373C" w:rsidRDefault="00A96296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68C24642" w14:textId="77777777" w:rsidR="00C7496A" w:rsidRPr="00F1373C" w:rsidRDefault="0022246B" w:rsidP="00C7496A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4.</w:t>
      </w:r>
      <w:r w:rsidRPr="00F1373C">
        <w:rPr>
          <w:rFonts w:ascii="Times New Roman" w:hAnsi="Times New Roman"/>
        </w:rPr>
        <w:tab/>
      </w:r>
      <w:r w:rsidR="00C7496A" w:rsidRPr="00F1373C">
        <w:rPr>
          <w:rFonts w:ascii="Times New Roman" w:hAnsi="Times New Roman"/>
        </w:rPr>
        <w:t>Complete the table below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0"/>
        <w:gridCol w:w="1541"/>
        <w:gridCol w:w="1541"/>
        <w:gridCol w:w="1541"/>
        <w:gridCol w:w="1541"/>
      </w:tblGrid>
      <w:tr w:rsidR="00C7496A" w:rsidRPr="00F1373C" w14:paraId="0EC4C5B3" w14:textId="77777777" w:rsidTr="00451292">
        <w:tc>
          <w:tcPr>
            <w:tcW w:w="1540" w:type="dxa"/>
          </w:tcPr>
          <w:p w14:paraId="000E47C5" w14:textId="77777777" w:rsidR="00C7496A" w:rsidRPr="00F1373C" w:rsidRDefault="00C7496A" w:rsidP="00451292">
            <w:pPr>
              <w:spacing w:line="360" w:lineRule="atLeast"/>
              <w:rPr>
                <w:rFonts w:ascii="Times New Roman" w:hAnsi="Times New Roman"/>
              </w:rPr>
            </w:pPr>
          </w:p>
        </w:tc>
        <w:tc>
          <w:tcPr>
            <w:tcW w:w="1541" w:type="dxa"/>
          </w:tcPr>
          <w:p w14:paraId="3EE3F25C" w14:textId="77777777" w:rsidR="00C7496A" w:rsidRPr="00F1373C" w:rsidRDefault="00C7496A" w:rsidP="00451292">
            <w:pPr>
              <w:spacing w:line="360" w:lineRule="atLeast"/>
              <w:jc w:val="center"/>
              <w:rPr>
                <w:rStyle w:val="MATLAB"/>
                <w:lang w:val="en-US"/>
              </w:rPr>
            </w:pPr>
            <w:r w:rsidRPr="00F1373C">
              <w:rPr>
                <w:rStyle w:val="MATLAB"/>
                <w:lang w:val="en-US"/>
              </w:rPr>
              <w:t>round</w:t>
            </w:r>
          </w:p>
        </w:tc>
        <w:tc>
          <w:tcPr>
            <w:tcW w:w="1541" w:type="dxa"/>
          </w:tcPr>
          <w:p w14:paraId="49D58A31" w14:textId="77777777" w:rsidR="00C7496A" w:rsidRPr="00F1373C" w:rsidRDefault="00C7496A" w:rsidP="00451292">
            <w:pPr>
              <w:spacing w:line="360" w:lineRule="atLeast"/>
              <w:jc w:val="center"/>
              <w:rPr>
                <w:rStyle w:val="MATLAB"/>
                <w:lang w:val="en-US"/>
              </w:rPr>
            </w:pPr>
            <w:r w:rsidRPr="00F1373C">
              <w:rPr>
                <w:rStyle w:val="MATLAB"/>
                <w:lang w:val="en-US"/>
              </w:rPr>
              <w:t>ceil</w:t>
            </w:r>
          </w:p>
        </w:tc>
        <w:tc>
          <w:tcPr>
            <w:tcW w:w="1541" w:type="dxa"/>
          </w:tcPr>
          <w:p w14:paraId="202347F4" w14:textId="77777777" w:rsidR="00C7496A" w:rsidRPr="00F1373C" w:rsidRDefault="00C7496A" w:rsidP="00451292">
            <w:pPr>
              <w:spacing w:line="360" w:lineRule="atLeast"/>
              <w:jc w:val="center"/>
              <w:rPr>
                <w:rStyle w:val="MATLAB"/>
                <w:lang w:val="en-US"/>
              </w:rPr>
            </w:pPr>
            <w:r w:rsidRPr="00F1373C">
              <w:rPr>
                <w:rStyle w:val="MATLAB"/>
                <w:lang w:val="en-US"/>
              </w:rPr>
              <w:t>floor</w:t>
            </w:r>
          </w:p>
        </w:tc>
        <w:tc>
          <w:tcPr>
            <w:tcW w:w="1541" w:type="dxa"/>
          </w:tcPr>
          <w:p w14:paraId="048C206E" w14:textId="350E71E9" w:rsidR="00C7496A" w:rsidRPr="00F1373C" w:rsidRDefault="00C7496A" w:rsidP="00451292">
            <w:pPr>
              <w:spacing w:line="360" w:lineRule="atLeast"/>
              <w:jc w:val="center"/>
              <w:rPr>
                <w:rStyle w:val="MATLAB"/>
                <w:lang w:val="en-US"/>
              </w:rPr>
            </w:pPr>
            <w:r>
              <w:rPr>
                <w:rStyle w:val="MATLAB"/>
                <w:lang w:val="en-US"/>
              </w:rPr>
              <w:t>trunc</w:t>
            </w:r>
          </w:p>
        </w:tc>
      </w:tr>
      <w:tr w:rsidR="00C7496A" w:rsidRPr="00F1373C" w14:paraId="0A3F95FA" w14:textId="77777777" w:rsidTr="00451292">
        <w:tc>
          <w:tcPr>
            <w:tcW w:w="1540" w:type="dxa"/>
          </w:tcPr>
          <w:p w14:paraId="2DE11E2C" w14:textId="77777777" w:rsidR="00C7496A" w:rsidRPr="00F1373C" w:rsidRDefault="00C7496A" w:rsidP="00451292">
            <w:pPr>
              <w:spacing w:line="360" w:lineRule="atLeas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  <w:position w:val="-6"/>
              </w:rPr>
              <w:object w:dxaOrig="720" w:dyaOrig="279" w14:anchorId="0C31A325">
                <v:shape id="_x0000_i1029" type="#_x0000_t75" style="width:36pt;height:13.95pt" o:ole="">
                  <v:imagedata r:id="rId12" o:title=""/>
                </v:shape>
                <o:OLEObject Type="Embed" ProgID="Equation.DSMT4" ShapeID="_x0000_i1029" DrawAspect="Content" ObjectID="_1678624270" r:id="rId13"/>
              </w:object>
            </w:r>
          </w:p>
        </w:tc>
        <w:tc>
          <w:tcPr>
            <w:tcW w:w="1541" w:type="dxa"/>
          </w:tcPr>
          <w:p w14:paraId="304F5607" w14:textId="2896780B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541" w:type="dxa"/>
          </w:tcPr>
          <w:p w14:paraId="6EA40E6D" w14:textId="2F87F418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541" w:type="dxa"/>
          </w:tcPr>
          <w:p w14:paraId="26CA5B2B" w14:textId="0DAC1C1B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541" w:type="dxa"/>
          </w:tcPr>
          <w:p w14:paraId="3C1845EE" w14:textId="1EBEF40E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  <w:tr w:rsidR="00C7496A" w:rsidRPr="00F1373C" w14:paraId="1612EE28" w14:textId="77777777" w:rsidTr="00451292">
        <w:tc>
          <w:tcPr>
            <w:tcW w:w="1540" w:type="dxa"/>
          </w:tcPr>
          <w:p w14:paraId="44695B7B" w14:textId="77777777" w:rsidR="00C7496A" w:rsidRPr="00F1373C" w:rsidRDefault="00C7496A" w:rsidP="00451292">
            <w:pPr>
              <w:spacing w:line="360" w:lineRule="atLeas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  <w:position w:val="-6"/>
              </w:rPr>
              <w:object w:dxaOrig="780" w:dyaOrig="279" w14:anchorId="674C73AB">
                <v:shape id="_x0000_i1030" type="#_x0000_t75" style="width:39pt;height:13.95pt" o:ole="">
                  <v:imagedata r:id="rId14" o:title=""/>
                </v:shape>
                <o:OLEObject Type="Embed" ProgID="Equation.DSMT4" ShapeID="_x0000_i1030" DrawAspect="Content" ObjectID="_1678624271" r:id="rId15"/>
              </w:object>
            </w:r>
          </w:p>
        </w:tc>
        <w:tc>
          <w:tcPr>
            <w:tcW w:w="1541" w:type="dxa"/>
          </w:tcPr>
          <w:p w14:paraId="18E75859" w14:textId="1EA57210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541" w:type="dxa"/>
          </w:tcPr>
          <w:p w14:paraId="7E351FED" w14:textId="4C159366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541" w:type="dxa"/>
          </w:tcPr>
          <w:p w14:paraId="5716BFE2" w14:textId="72C483BF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541" w:type="dxa"/>
          </w:tcPr>
          <w:p w14:paraId="1ECC1373" w14:textId="77FF3277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  <w:tr w:rsidR="00C7496A" w:rsidRPr="00F1373C" w14:paraId="1C5F35F1" w14:textId="77777777" w:rsidTr="00451292">
        <w:tc>
          <w:tcPr>
            <w:tcW w:w="1540" w:type="dxa"/>
          </w:tcPr>
          <w:p w14:paraId="6F474407" w14:textId="77777777" w:rsidR="00C7496A" w:rsidRPr="00F1373C" w:rsidRDefault="00C7496A" w:rsidP="00451292">
            <w:pPr>
              <w:spacing w:line="360" w:lineRule="atLeas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  <w:position w:val="-6"/>
              </w:rPr>
              <w:object w:dxaOrig="740" w:dyaOrig="279" w14:anchorId="7AFE4DEB">
                <v:shape id="_x0000_i1031" type="#_x0000_t75" style="width:37pt;height:13.95pt" o:ole="">
                  <v:imagedata r:id="rId16" o:title=""/>
                </v:shape>
                <o:OLEObject Type="Embed" ProgID="Equation.DSMT4" ShapeID="_x0000_i1031" DrawAspect="Content" ObjectID="_1678624272" r:id="rId17"/>
              </w:object>
            </w:r>
          </w:p>
        </w:tc>
        <w:tc>
          <w:tcPr>
            <w:tcW w:w="1541" w:type="dxa"/>
          </w:tcPr>
          <w:p w14:paraId="1C09B608" w14:textId="143FF7A5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541" w:type="dxa"/>
          </w:tcPr>
          <w:p w14:paraId="3B99238E" w14:textId="750C2485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541" w:type="dxa"/>
          </w:tcPr>
          <w:p w14:paraId="7CF5BF78" w14:textId="6DE1E944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541" w:type="dxa"/>
          </w:tcPr>
          <w:p w14:paraId="7ABF6A55" w14:textId="62484F84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  <w:tr w:rsidR="00C7496A" w:rsidRPr="00F1373C" w14:paraId="76CCF15B" w14:textId="77777777" w:rsidTr="00451292">
        <w:tc>
          <w:tcPr>
            <w:tcW w:w="1540" w:type="dxa"/>
          </w:tcPr>
          <w:p w14:paraId="0BA52A28" w14:textId="77777777" w:rsidR="00C7496A" w:rsidRPr="00F1373C" w:rsidRDefault="00C7496A" w:rsidP="00451292">
            <w:pPr>
              <w:spacing w:line="360" w:lineRule="atLeas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  <w:position w:val="-6"/>
              </w:rPr>
              <w:object w:dxaOrig="800" w:dyaOrig="279" w14:anchorId="090038AB">
                <v:shape id="_x0000_i1032" type="#_x0000_t75" style="width:40pt;height:13.95pt" o:ole="">
                  <v:imagedata r:id="rId18" o:title=""/>
                </v:shape>
                <o:OLEObject Type="Embed" ProgID="Equation.DSMT4" ShapeID="_x0000_i1032" DrawAspect="Content" ObjectID="_1678624273" r:id="rId19"/>
              </w:object>
            </w:r>
          </w:p>
        </w:tc>
        <w:tc>
          <w:tcPr>
            <w:tcW w:w="1541" w:type="dxa"/>
          </w:tcPr>
          <w:p w14:paraId="5A4EFE92" w14:textId="0B1F673A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541" w:type="dxa"/>
          </w:tcPr>
          <w:p w14:paraId="2389102A" w14:textId="4EC7E19A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541" w:type="dxa"/>
          </w:tcPr>
          <w:p w14:paraId="5C3DEF07" w14:textId="6526C05D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541" w:type="dxa"/>
          </w:tcPr>
          <w:p w14:paraId="4F07BC3B" w14:textId="6AE0D3EC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  <w:tr w:rsidR="00C7496A" w:rsidRPr="00F1373C" w14:paraId="45BC22E4" w14:textId="77777777" w:rsidTr="00451292">
        <w:tc>
          <w:tcPr>
            <w:tcW w:w="1540" w:type="dxa"/>
          </w:tcPr>
          <w:p w14:paraId="2F542CAA" w14:textId="77777777" w:rsidR="00C7496A" w:rsidRPr="00F1373C" w:rsidRDefault="00C7496A" w:rsidP="00451292">
            <w:pPr>
              <w:spacing w:line="360" w:lineRule="atLeas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  <w:position w:val="-6"/>
              </w:rPr>
              <w:object w:dxaOrig="820" w:dyaOrig="279" w14:anchorId="688ABB2E">
                <v:shape id="_x0000_i1033" type="#_x0000_t75" style="width:41pt;height:13.95pt" o:ole="">
                  <v:imagedata r:id="rId20" o:title=""/>
                </v:shape>
                <o:OLEObject Type="Embed" ProgID="Equation.DSMT4" ShapeID="_x0000_i1033" DrawAspect="Content" ObjectID="_1678624274" r:id="rId21"/>
              </w:object>
            </w:r>
          </w:p>
        </w:tc>
        <w:tc>
          <w:tcPr>
            <w:tcW w:w="1541" w:type="dxa"/>
          </w:tcPr>
          <w:p w14:paraId="4B42524B" w14:textId="4E2EE611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541" w:type="dxa"/>
          </w:tcPr>
          <w:p w14:paraId="4A5BED99" w14:textId="783CF237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541" w:type="dxa"/>
          </w:tcPr>
          <w:p w14:paraId="43B6E511" w14:textId="5525123A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541" w:type="dxa"/>
          </w:tcPr>
          <w:p w14:paraId="5A7E98E3" w14:textId="0A392ACB" w:rsidR="00C7496A" w:rsidRPr="00F1373C" w:rsidRDefault="00991DB0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C7496A" w:rsidRPr="00F1373C" w14:paraId="5174AFD0" w14:textId="77777777" w:rsidTr="00451292">
        <w:tc>
          <w:tcPr>
            <w:tcW w:w="1540" w:type="dxa"/>
          </w:tcPr>
          <w:p w14:paraId="5D936A48" w14:textId="77777777" w:rsidR="00C7496A" w:rsidRPr="00F1373C" w:rsidRDefault="00C7496A" w:rsidP="00451292">
            <w:pPr>
              <w:spacing w:line="360" w:lineRule="atLeas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  <w:position w:val="-6"/>
              </w:rPr>
              <w:object w:dxaOrig="980" w:dyaOrig="279" w14:anchorId="2D3BC35B">
                <v:shape id="_x0000_i1038" type="#_x0000_t75" style="width:49.2pt;height:13.8pt" o:ole="">
                  <v:imagedata r:id="rId22" o:title=""/>
                </v:shape>
                <o:OLEObject Type="Embed" ProgID="Equation.DSMT4" ShapeID="_x0000_i1038" DrawAspect="Content" ObjectID="_1678624275" r:id="rId23"/>
              </w:object>
            </w:r>
          </w:p>
        </w:tc>
        <w:tc>
          <w:tcPr>
            <w:tcW w:w="1541" w:type="dxa"/>
          </w:tcPr>
          <w:p w14:paraId="7B6123BE" w14:textId="6CE01D43" w:rsidR="00C7496A" w:rsidRPr="00F1373C" w:rsidRDefault="001A3173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541" w:type="dxa"/>
          </w:tcPr>
          <w:p w14:paraId="58A53D30" w14:textId="71B554BE" w:rsidR="00C7496A" w:rsidRPr="00F1373C" w:rsidRDefault="001A3173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541" w:type="dxa"/>
          </w:tcPr>
          <w:p w14:paraId="56293C5E" w14:textId="2E640994" w:rsidR="00C7496A" w:rsidRPr="00F1373C" w:rsidRDefault="001A3173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2</w:t>
            </w:r>
          </w:p>
        </w:tc>
        <w:tc>
          <w:tcPr>
            <w:tcW w:w="1541" w:type="dxa"/>
          </w:tcPr>
          <w:p w14:paraId="06FDCB80" w14:textId="268DD9B3" w:rsidR="00C7496A" w:rsidRPr="00F1373C" w:rsidRDefault="001A3173" w:rsidP="00451292">
            <w:pPr>
              <w:spacing w:line="36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</w:tbl>
    <w:p w14:paraId="04898EE4" w14:textId="2C8493E1" w:rsidR="00C7496A" w:rsidRDefault="00C7496A" w:rsidP="00C7496A">
      <w:pPr>
        <w:spacing w:line="360" w:lineRule="atLeast"/>
        <w:rPr>
          <w:rFonts w:ascii="Times New Roman" w:hAnsi="Times New Roman"/>
        </w:rPr>
      </w:pPr>
      <w:r w:rsidRPr="00F1373C">
        <w:rPr>
          <w:rFonts w:ascii="Times New Roman" w:hAnsi="Times New Roman"/>
        </w:rPr>
        <w:t xml:space="preserve">What are the definitions of the functions </w:t>
      </w:r>
      <w:r w:rsidRPr="00F1373C">
        <w:rPr>
          <w:rStyle w:val="MATLAB"/>
          <w:lang w:val="en-US"/>
        </w:rPr>
        <w:t>round</w:t>
      </w:r>
      <w:r w:rsidRPr="00F1373C">
        <w:rPr>
          <w:rFonts w:ascii="Times New Roman" w:hAnsi="Times New Roman"/>
        </w:rPr>
        <w:t xml:space="preserve">, </w:t>
      </w:r>
      <w:r w:rsidRPr="00F1373C">
        <w:rPr>
          <w:rStyle w:val="MATLAB"/>
          <w:lang w:val="en-US"/>
        </w:rPr>
        <w:t>ceil</w:t>
      </w:r>
      <w:r w:rsidRPr="00F1373C">
        <w:rPr>
          <w:rFonts w:ascii="Times New Roman" w:hAnsi="Times New Roman"/>
        </w:rPr>
        <w:t xml:space="preserve">, </w:t>
      </w:r>
      <w:r w:rsidRPr="00F1373C">
        <w:rPr>
          <w:rStyle w:val="MATLAB"/>
          <w:lang w:val="en-US"/>
        </w:rPr>
        <w:t>floor</w:t>
      </w:r>
      <w:r w:rsidRPr="00F1373C">
        <w:rPr>
          <w:rFonts w:ascii="Times New Roman" w:hAnsi="Times New Roman"/>
        </w:rPr>
        <w:t xml:space="preserve"> and </w:t>
      </w:r>
      <w:r>
        <w:rPr>
          <w:rStyle w:val="MATLAB"/>
          <w:lang w:val="en-US"/>
        </w:rPr>
        <w:t>trunc</w:t>
      </w:r>
      <w:r w:rsidRPr="00F1373C">
        <w:rPr>
          <w:rFonts w:ascii="Times New Roman" w:hAnsi="Times New Roman"/>
        </w:rPr>
        <w:t>?</w:t>
      </w:r>
    </w:p>
    <w:p w14:paraId="7529E95D" w14:textId="1EADFD34" w:rsidR="00AB0FEE" w:rsidRDefault="00AB0FEE" w:rsidP="00C7496A">
      <w:pPr>
        <w:spacing w:line="360" w:lineRule="atLeast"/>
        <w:rPr>
          <w:rFonts w:ascii="Times New Roman" w:hAnsi="Times New Roman"/>
        </w:rPr>
      </w:pPr>
    </w:p>
    <w:p w14:paraId="38F506B7" w14:textId="77777777" w:rsidR="00AB0FEE" w:rsidRPr="00F1373C" w:rsidRDefault="00AB0FEE" w:rsidP="00C7496A">
      <w:pPr>
        <w:spacing w:line="360" w:lineRule="atLeast"/>
        <w:rPr>
          <w:rFonts w:ascii="Times New Roman" w:hAnsi="Times New Roman"/>
        </w:rPr>
      </w:pPr>
    </w:p>
    <w:p w14:paraId="0D739730" w14:textId="2C3B6984" w:rsidR="00C7496A" w:rsidRDefault="00C7496A" w:rsidP="00C7496A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61F959" wp14:editId="3C126917">
                <wp:simplePos x="0" y="0"/>
                <wp:positionH relativeFrom="column">
                  <wp:posOffset>0</wp:posOffset>
                </wp:positionH>
                <wp:positionV relativeFrom="paragraph">
                  <wp:posOffset>34290</wp:posOffset>
                </wp:positionV>
                <wp:extent cx="6032500" cy="1303020"/>
                <wp:effectExtent l="38100" t="38100" r="120650" b="10668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2500" cy="1303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2CB33ABC" w14:textId="77777777" w:rsidR="00793AC1" w:rsidRPr="00793AC1" w:rsidRDefault="00793AC1" w:rsidP="00793AC1">
                            <w:pPr>
                              <w:spacing w:before="100" w:beforeAutospacing="1" w:after="100" w:afterAutospacing="1"/>
                              <w:rPr>
                                <w:rFonts w:ascii="Arial" w:eastAsia="Times New Roman" w:hAnsi="Arial" w:cs="Arial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</w:pPr>
                            <w:r w:rsidRPr="00793AC1">
                              <w:rPr>
                                <w:rFonts w:ascii="Courier New" w:eastAsia="Times New Roman" w:hAnsi="Courier New" w:cs="Courier New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round</w:t>
                            </w:r>
                            <w:r w:rsidRPr="00793AC1">
                              <w:rPr>
                                <w:rFonts w:ascii="Arial" w:eastAsia="Times New Roman" w:hAnsi="Arial" w:cs="Arial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 rounds the values in its first argument to the specified number of decimal places (default 0). </w:t>
                            </w:r>
                          </w:p>
                          <w:p w14:paraId="1647F4BF" w14:textId="3C4FA3E0" w:rsidR="007D31CC" w:rsidRDefault="00793AC1" w:rsidP="007D31CC">
                            <w:pPr>
                              <w:pStyle w:val="NormalWeb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c</w:t>
                            </w:r>
                            <w:r w:rsidR="007D31CC"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eiling</w:t>
                            </w:r>
                            <w:r w:rsidR="007D31CC"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 xml:space="preserve"> returns the smallest integers not less than the corresponding elements of </w:t>
                            </w:r>
                            <w:r w:rsidR="007D31CC"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x</w:t>
                            </w:r>
                            <w:r w:rsidR="007D31CC"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14:paraId="61850AA4" w14:textId="6E03987B" w:rsidR="007D31CC" w:rsidRDefault="007D31CC" w:rsidP="007D31CC">
                            <w:pPr>
                              <w:pStyle w:val="NormalWeb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floor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 xml:space="preserve"> returns the largest integers not greater than the corresponding </w:t>
                            </w:r>
                            <w:r w:rsidR="00D27720"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e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lements of </w:t>
                            </w:r>
                            <w:r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x</w:t>
                            </w:r>
                            <w:r w:rsidR="00D27720"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.</w:t>
                            </w:r>
                            <w:r w:rsidR="00AF074D"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478636B9" w14:textId="46EE5944" w:rsidR="00D27720" w:rsidRPr="00FD4AB5" w:rsidRDefault="0065749E" w:rsidP="00FD4AB5">
                            <w:pPr>
                              <w:spacing w:before="100" w:beforeAutospacing="1" w:after="100" w:afterAutospacing="1"/>
                              <w:rPr>
                                <w:rFonts w:ascii="Arial" w:eastAsia="Times New Roman" w:hAnsi="Arial" w:cs="Arial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</w:pPr>
                            <w:r w:rsidRPr="0065749E">
                              <w:rPr>
                                <w:rFonts w:ascii="Courier New" w:eastAsia="Times New Roman" w:hAnsi="Courier New" w:cs="Courier New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trunc</w:t>
                            </w:r>
                            <w:r w:rsidRPr="0065749E">
                              <w:rPr>
                                <w:rFonts w:ascii="Arial" w:eastAsia="Times New Roman" w:hAnsi="Arial" w:cs="Arial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  returns the integers formed by truncating the values in </w:t>
                            </w:r>
                            <w:r w:rsidRPr="0065749E">
                              <w:rPr>
                                <w:rFonts w:ascii="Courier New" w:eastAsia="Times New Roman" w:hAnsi="Courier New" w:cs="Courier New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x</w:t>
                            </w:r>
                            <w:r w:rsidRPr="0065749E">
                              <w:rPr>
                                <w:rFonts w:ascii="Arial" w:eastAsia="Times New Roman" w:hAnsi="Arial" w:cs="Arial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 toward </w:t>
                            </w:r>
                            <w:r w:rsidRPr="0065749E">
                              <w:rPr>
                                <w:rFonts w:ascii="Courier New" w:eastAsia="Times New Roman" w:hAnsi="Courier New" w:cs="Courier New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0</w:t>
                            </w:r>
                            <w:r w:rsidRPr="0065749E">
                              <w:rPr>
                                <w:rFonts w:ascii="Arial" w:eastAsia="Times New Roman" w:hAnsi="Arial" w:cs="Arial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.</w:t>
                            </w:r>
                          </w:p>
                          <w:p w14:paraId="06F929BE" w14:textId="77777777" w:rsidR="00D27720" w:rsidRDefault="00D27720" w:rsidP="007D31CC">
                            <w:pPr>
                              <w:pStyle w:val="NormalWeb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14:paraId="6076E32F" w14:textId="4BF67889" w:rsidR="00793AC1" w:rsidRDefault="00793AC1" w:rsidP="007D31CC">
                            <w:pPr>
                              <w:pStyle w:val="NormalWeb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14:paraId="497B0047" w14:textId="77777777" w:rsidR="00793AC1" w:rsidRDefault="00793AC1" w:rsidP="007D31CC">
                            <w:pPr>
                              <w:pStyle w:val="NormalWeb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14:paraId="47F62BD1" w14:textId="77777777" w:rsidR="007D31CC" w:rsidRDefault="007D31CC" w:rsidP="007D31CC">
                            <w:pPr>
                              <w:pStyle w:val="NormalWeb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trunc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 takes a single numeric argument </w:t>
                            </w:r>
                            <w:r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 and returns a numeric vector containing the integers formed by truncating the values in </w:t>
                            </w:r>
                            <w:r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 toward </w:t>
                            </w:r>
                            <w:r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0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14:paraId="49FBBC87" w14:textId="77777777" w:rsidR="007D31CC" w:rsidRDefault="007D31CC" w:rsidP="007D31CC">
                            <w:pPr>
                              <w:pStyle w:val="NormalWeb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HTMLCode"/>
                                <w:rFonts w:eastAsiaTheme="majorEastAsia"/>
                                <w:color w:val="000000"/>
                              </w:rPr>
                              <w:t>round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 rounds the values in its first argument to the specified number of decimal places (default 0). See ‘Details’ about “round to even” when rounding off a 5.</w:t>
                            </w:r>
                          </w:p>
                          <w:p w14:paraId="75CB8A0F" w14:textId="77777777" w:rsidR="00C7496A" w:rsidRDefault="00C7496A" w:rsidP="00C7496A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61F959" id="_x0000_s1029" type="#_x0000_t202" style="position:absolute;margin-left:0;margin-top:2.7pt;width:475pt;height:102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">
                <v:stroke endcap="round"/>
                <v:shadow on="t" color="black" opacity="26214f" origin="-.5,-.5" offset=".74836mm,.74836mm"/>
                <v:textbox>
                  <w:txbxContent>
                    <w:p w14:paraId="2CB33ABC" w14:textId="77777777" w:rsidR="00793AC1" w:rsidRPr="00793AC1" w:rsidRDefault="00793AC1" w:rsidP="00793AC1">
                      <w:pPr>
                        <w:spacing w:before="100" w:beforeAutospacing="1" w:after="100" w:afterAutospacing="1"/>
                        <w:rPr>
                          <w:rFonts w:ascii="Arial" w:eastAsia="Times New Roman" w:hAnsi="Arial" w:cs="Arial"/>
                          <w:color w:val="000000"/>
                          <w:sz w:val="20"/>
                          <w:szCs w:val="20"/>
                          <w:lang w:eastAsia="en-US"/>
                        </w:rPr>
                      </w:pPr>
                      <w:r w:rsidRPr="00793AC1">
                        <w:rPr>
                          <w:rFonts w:ascii="Courier New" w:eastAsia="Times New Roman" w:hAnsi="Courier New" w:cs="Courier New"/>
                          <w:color w:val="000000"/>
                          <w:sz w:val="20"/>
                          <w:szCs w:val="20"/>
                          <w:lang w:eastAsia="en-US"/>
                        </w:rPr>
                        <w:t>round</w:t>
                      </w:r>
                      <w:r w:rsidRPr="00793AC1">
                        <w:rPr>
                          <w:rFonts w:ascii="Arial" w:eastAsia="Times New Roman" w:hAnsi="Arial" w:cs="Arial"/>
                          <w:color w:val="000000"/>
                          <w:sz w:val="20"/>
                          <w:szCs w:val="20"/>
                          <w:lang w:eastAsia="en-US"/>
                        </w:rPr>
                        <w:t> rounds the values in its first argument to the specified number of decimal places (default 0). </w:t>
                      </w:r>
                    </w:p>
                    <w:p w14:paraId="1647F4BF" w14:textId="3C4FA3E0" w:rsidR="007D31CC" w:rsidRDefault="00793AC1" w:rsidP="007D31CC">
                      <w:pPr>
                        <w:pStyle w:val="NormalWeb"/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Style w:val="HTMLCode"/>
                          <w:rFonts w:eastAsiaTheme="majorEastAsia"/>
                          <w:color w:val="000000"/>
                        </w:rPr>
                        <w:t>c</w:t>
                      </w:r>
                      <w:r w:rsidR="007D31CC">
                        <w:rPr>
                          <w:rStyle w:val="HTMLCode"/>
                          <w:rFonts w:eastAsiaTheme="majorEastAsia"/>
                          <w:color w:val="000000"/>
                        </w:rPr>
                        <w:t>eiling</w:t>
                      </w:r>
                      <w:r w:rsidR="007D31CC"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 xml:space="preserve"> returns the smallest integers not less than the corresponding elements of </w:t>
                      </w:r>
                      <w:r w:rsidR="007D31CC">
                        <w:rPr>
                          <w:rStyle w:val="HTMLCode"/>
                          <w:rFonts w:eastAsiaTheme="majorEastAsia"/>
                          <w:color w:val="000000"/>
                        </w:rPr>
                        <w:t>x</w:t>
                      </w:r>
                      <w:r w:rsidR="007D31CC"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.</w:t>
                      </w:r>
                    </w:p>
                    <w:p w14:paraId="61850AA4" w14:textId="6E03987B" w:rsidR="007D31CC" w:rsidRDefault="007D31CC" w:rsidP="007D31CC">
                      <w:pPr>
                        <w:pStyle w:val="NormalWeb"/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Style w:val="HTMLCode"/>
                          <w:rFonts w:eastAsiaTheme="majorEastAsia"/>
                          <w:color w:val="000000"/>
                        </w:rPr>
                        <w:t>floor</w:t>
                      </w:r>
                      <w:r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 xml:space="preserve"> returns the largest integers not greater than the corresponding </w:t>
                      </w:r>
                      <w:r w:rsidR="00D27720"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e</w:t>
                      </w:r>
                      <w:r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lements of </w:t>
                      </w:r>
                      <w:r>
                        <w:rPr>
                          <w:rStyle w:val="HTMLCode"/>
                          <w:rFonts w:eastAsiaTheme="majorEastAsia"/>
                          <w:color w:val="000000"/>
                        </w:rPr>
                        <w:t>x</w:t>
                      </w:r>
                      <w:r w:rsidR="00D27720"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.</w:t>
                      </w:r>
                      <w:r w:rsidR="00AF074D"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478636B9" w14:textId="46EE5944" w:rsidR="00D27720" w:rsidRPr="00FD4AB5" w:rsidRDefault="0065749E" w:rsidP="00FD4AB5">
                      <w:pPr>
                        <w:spacing w:before="100" w:beforeAutospacing="1" w:after="100" w:afterAutospacing="1"/>
                        <w:rPr>
                          <w:rFonts w:ascii="Arial" w:eastAsia="Times New Roman" w:hAnsi="Arial" w:cs="Arial"/>
                          <w:color w:val="000000"/>
                          <w:sz w:val="20"/>
                          <w:szCs w:val="20"/>
                          <w:lang w:eastAsia="en-US"/>
                        </w:rPr>
                      </w:pPr>
                      <w:r w:rsidRPr="0065749E">
                        <w:rPr>
                          <w:rFonts w:ascii="Courier New" w:eastAsia="Times New Roman" w:hAnsi="Courier New" w:cs="Courier New"/>
                          <w:color w:val="000000"/>
                          <w:sz w:val="20"/>
                          <w:szCs w:val="20"/>
                          <w:lang w:eastAsia="en-US"/>
                        </w:rPr>
                        <w:t>trunc</w:t>
                      </w:r>
                      <w:r w:rsidRPr="0065749E">
                        <w:rPr>
                          <w:rFonts w:ascii="Arial" w:eastAsia="Times New Roman" w:hAnsi="Arial" w:cs="Arial"/>
                          <w:color w:val="000000"/>
                          <w:sz w:val="20"/>
                          <w:szCs w:val="20"/>
                          <w:lang w:eastAsia="en-US"/>
                        </w:rPr>
                        <w:t>  returns the integers formed by truncating the values in </w:t>
                      </w:r>
                      <w:r w:rsidRPr="0065749E">
                        <w:rPr>
                          <w:rFonts w:ascii="Courier New" w:eastAsia="Times New Roman" w:hAnsi="Courier New" w:cs="Courier New"/>
                          <w:color w:val="000000"/>
                          <w:sz w:val="20"/>
                          <w:szCs w:val="20"/>
                          <w:lang w:eastAsia="en-US"/>
                        </w:rPr>
                        <w:t>x</w:t>
                      </w:r>
                      <w:r w:rsidRPr="0065749E">
                        <w:rPr>
                          <w:rFonts w:ascii="Arial" w:eastAsia="Times New Roman" w:hAnsi="Arial" w:cs="Arial"/>
                          <w:color w:val="000000"/>
                          <w:sz w:val="20"/>
                          <w:szCs w:val="20"/>
                          <w:lang w:eastAsia="en-US"/>
                        </w:rPr>
                        <w:t> toward </w:t>
                      </w:r>
                      <w:r w:rsidRPr="0065749E">
                        <w:rPr>
                          <w:rFonts w:ascii="Courier New" w:eastAsia="Times New Roman" w:hAnsi="Courier New" w:cs="Courier New"/>
                          <w:color w:val="000000"/>
                          <w:sz w:val="20"/>
                          <w:szCs w:val="20"/>
                          <w:lang w:eastAsia="en-US"/>
                        </w:rPr>
                        <w:t>0</w:t>
                      </w:r>
                      <w:r w:rsidRPr="0065749E">
                        <w:rPr>
                          <w:rFonts w:ascii="Arial" w:eastAsia="Times New Roman" w:hAnsi="Arial" w:cs="Arial"/>
                          <w:color w:val="000000"/>
                          <w:sz w:val="20"/>
                          <w:szCs w:val="20"/>
                          <w:lang w:eastAsia="en-US"/>
                        </w:rPr>
                        <w:t>.</w:t>
                      </w:r>
                    </w:p>
                    <w:p w14:paraId="06F929BE" w14:textId="77777777" w:rsidR="00D27720" w:rsidRDefault="00D27720" w:rsidP="007D31CC">
                      <w:pPr>
                        <w:pStyle w:val="NormalWeb"/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</w:pPr>
                    </w:p>
                    <w:p w14:paraId="6076E32F" w14:textId="4BF67889" w:rsidR="00793AC1" w:rsidRDefault="00793AC1" w:rsidP="007D31CC">
                      <w:pPr>
                        <w:pStyle w:val="NormalWeb"/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</w:pPr>
                    </w:p>
                    <w:p w14:paraId="497B0047" w14:textId="77777777" w:rsidR="00793AC1" w:rsidRDefault="00793AC1" w:rsidP="007D31CC">
                      <w:pPr>
                        <w:pStyle w:val="NormalWeb"/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</w:pPr>
                    </w:p>
                    <w:p w14:paraId="47F62BD1" w14:textId="77777777" w:rsidR="007D31CC" w:rsidRDefault="007D31CC" w:rsidP="007D31CC">
                      <w:pPr>
                        <w:pStyle w:val="NormalWeb"/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Style w:val="HTMLCode"/>
                          <w:rFonts w:eastAsiaTheme="majorEastAsia"/>
                          <w:color w:val="000000"/>
                        </w:rPr>
                        <w:t>trunc</w:t>
                      </w:r>
                      <w:r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 takes a single numeric argument </w:t>
                      </w:r>
                      <w:r>
                        <w:rPr>
                          <w:rStyle w:val="HTMLCode"/>
                          <w:rFonts w:eastAsiaTheme="majorEastAsia"/>
                          <w:color w:val="000000"/>
                        </w:rPr>
                        <w:t>x</w:t>
                      </w:r>
                      <w:r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 and returns a numeric vector containing the integers formed by truncating the values in </w:t>
                      </w:r>
                      <w:r>
                        <w:rPr>
                          <w:rStyle w:val="HTMLCode"/>
                          <w:rFonts w:eastAsiaTheme="majorEastAsia"/>
                          <w:color w:val="000000"/>
                        </w:rPr>
                        <w:t>x</w:t>
                      </w:r>
                      <w:r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 toward </w:t>
                      </w:r>
                      <w:r>
                        <w:rPr>
                          <w:rStyle w:val="HTMLCode"/>
                          <w:rFonts w:eastAsiaTheme="majorEastAsia"/>
                          <w:color w:val="000000"/>
                        </w:rPr>
                        <w:t>0</w:t>
                      </w:r>
                      <w:r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.</w:t>
                      </w:r>
                    </w:p>
                    <w:p w14:paraId="49FBBC87" w14:textId="77777777" w:rsidR="007D31CC" w:rsidRDefault="007D31CC" w:rsidP="007D31CC">
                      <w:pPr>
                        <w:pStyle w:val="NormalWeb"/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Style w:val="HTMLCode"/>
                          <w:rFonts w:eastAsiaTheme="majorEastAsia"/>
                          <w:color w:val="000000"/>
                        </w:rPr>
                        <w:t>round</w:t>
                      </w:r>
                      <w:r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 rounds the values in its first argument to the specified number of decimal places (default 0). See ‘Details’ about “round to even” when rounding off a 5.</w:t>
                      </w:r>
                    </w:p>
                    <w:p w14:paraId="75CB8A0F" w14:textId="77777777" w:rsidR="00C7496A" w:rsidRDefault="00C7496A" w:rsidP="00C7496A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5B79795" w14:textId="77777777" w:rsidR="00C7496A" w:rsidRPr="00F1373C" w:rsidRDefault="00C7496A" w:rsidP="00A96296">
      <w:pPr>
        <w:spacing w:line="360" w:lineRule="atLeast"/>
        <w:rPr>
          <w:rFonts w:ascii="Times New Roman" w:hAnsi="Times New Roman"/>
        </w:rPr>
      </w:pPr>
    </w:p>
    <w:p w14:paraId="080B80B4" w14:textId="77777777" w:rsidR="00AB0FEE" w:rsidRDefault="0029364D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 xml:space="preserve"> </w:t>
      </w:r>
    </w:p>
    <w:p w14:paraId="28540D18" w14:textId="77777777" w:rsidR="00AB0FEE" w:rsidRDefault="00AB0FEE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4729B1F7" w14:textId="77777777" w:rsidR="00AB0FEE" w:rsidRDefault="00AB0FEE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175D6CE6" w14:textId="77777777" w:rsidR="00AB0FEE" w:rsidRDefault="00AB0FEE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39AB9689" w14:textId="77777777" w:rsidR="00AB0FEE" w:rsidRDefault="00AB0FEE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</w:p>
    <w:p w14:paraId="15C15DDA" w14:textId="05877BF8" w:rsidR="00CE657E" w:rsidRPr="00F1373C" w:rsidRDefault="00634CFB" w:rsidP="00A96296">
      <w:pPr>
        <w:pStyle w:val="ListParagraph"/>
        <w:spacing w:line="360" w:lineRule="atLeast"/>
        <w:ind w:left="0"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5.</w:t>
      </w:r>
      <w:r w:rsidRPr="00F1373C">
        <w:rPr>
          <w:rFonts w:ascii="Times New Roman" w:hAnsi="Times New Roman"/>
        </w:rPr>
        <w:tab/>
      </w:r>
      <w:r w:rsidR="002A7257">
        <w:rPr>
          <w:rFonts w:ascii="Times New Roman" w:hAnsi="Times New Roman"/>
        </w:rPr>
        <w:t xml:space="preserve">Install the library pracma using </w:t>
      </w:r>
      <w:r w:rsidR="002A7257" w:rsidRPr="00116622">
        <w:rPr>
          <w:rStyle w:val="MATLAB"/>
          <w:lang w:val="en-US"/>
        </w:rPr>
        <w:t>install.packages("pracma")</w:t>
      </w:r>
      <w:r w:rsidR="002A7257">
        <w:rPr>
          <w:rFonts w:ascii="Times New Roman" w:hAnsi="Times New Roman"/>
        </w:rPr>
        <w:t xml:space="preserve">. </w:t>
      </w:r>
      <w:r w:rsidRPr="00F1373C">
        <w:rPr>
          <w:rFonts w:ascii="Times New Roman" w:hAnsi="Times New Roman"/>
        </w:rPr>
        <w:t>Fill in the next table</w:t>
      </w:r>
      <w:r w:rsidR="00CE657E" w:rsidRPr="00F1373C">
        <w:rPr>
          <w:rFonts w:ascii="Times New Roman" w:hAnsi="Times New Roma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9"/>
        <w:gridCol w:w="665"/>
        <w:gridCol w:w="665"/>
        <w:gridCol w:w="665"/>
        <w:gridCol w:w="665"/>
        <w:gridCol w:w="652"/>
        <w:gridCol w:w="652"/>
        <w:gridCol w:w="652"/>
        <w:gridCol w:w="652"/>
        <w:gridCol w:w="652"/>
        <w:gridCol w:w="652"/>
        <w:gridCol w:w="652"/>
        <w:gridCol w:w="652"/>
      </w:tblGrid>
      <w:tr w:rsidR="00CE657E" w:rsidRPr="00F1373C" w14:paraId="57CDAA50" w14:textId="77777777" w:rsidTr="00251844">
        <w:tc>
          <w:tcPr>
            <w:tcW w:w="1369" w:type="dxa"/>
          </w:tcPr>
          <w:p w14:paraId="363A3A8E" w14:textId="0F4CF300" w:rsidR="00CE657E" w:rsidRPr="00F1373C" w:rsidRDefault="0001136F" w:rsidP="00A96296">
            <w:pPr>
              <w:spacing w:line="360" w:lineRule="atLeas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n</w:t>
            </w:r>
          </w:p>
        </w:tc>
        <w:tc>
          <w:tcPr>
            <w:tcW w:w="665" w:type="dxa"/>
          </w:tcPr>
          <w:p w14:paraId="72E52290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3</w:t>
            </w:r>
          </w:p>
        </w:tc>
        <w:tc>
          <w:tcPr>
            <w:tcW w:w="665" w:type="dxa"/>
          </w:tcPr>
          <w:p w14:paraId="5B6BEB5E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3</w:t>
            </w:r>
          </w:p>
        </w:tc>
        <w:tc>
          <w:tcPr>
            <w:tcW w:w="665" w:type="dxa"/>
          </w:tcPr>
          <w:p w14:paraId="56315521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3</w:t>
            </w:r>
          </w:p>
        </w:tc>
        <w:tc>
          <w:tcPr>
            <w:tcW w:w="665" w:type="dxa"/>
          </w:tcPr>
          <w:p w14:paraId="3D9BC6FA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3</w:t>
            </w:r>
          </w:p>
        </w:tc>
        <w:tc>
          <w:tcPr>
            <w:tcW w:w="652" w:type="dxa"/>
          </w:tcPr>
          <w:p w14:paraId="1C2D458E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4</w:t>
            </w:r>
          </w:p>
        </w:tc>
        <w:tc>
          <w:tcPr>
            <w:tcW w:w="652" w:type="dxa"/>
          </w:tcPr>
          <w:p w14:paraId="0FD21F2C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4</w:t>
            </w:r>
          </w:p>
        </w:tc>
        <w:tc>
          <w:tcPr>
            <w:tcW w:w="652" w:type="dxa"/>
          </w:tcPr>
          <w:p w14:paraId="0B029283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4</w:t>
            </w:r>
          </w:p>
        </w:tc>
        <w:tc>
          <w:tcPr>
            <w:tcW w:w="652" w:type="dxa"/>
          </w:tcPr>
          <w:p w14:paraId="7CBB4F8D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4</w:t>
            </w:r>
          </w:p>
        </w:tc>
        <w:tc>
          <w:tcPr>
            <w:tcW w:w="652" w:type="dxa"/>
          </w:tcPr>
          <w:p w14:paraId="38E7DB9E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5</w:t>
            </w:r>
          </w:p>
        </w:tc>
        <w:tc>
          <w:tcPr>
            <w:tcW w:w="652" w:type="dxa"/>
          </w:tcPr>
          <w:p w14:paraId="31E11EEE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5</w:t>
            </w:r>
          </w:p>
        </w:tc>
        <w:tc>
          <w:tcPr>
            <w:tcW w:w="652" w:type="dxa"/>
          </w:tcPr>
          <w:p w14:paraId="246C64D5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5</w:t>
            </w:r>
          </w:p>
        </w:tc>
        <w:tc>
          <w:tcPr>
            <w:tcW w:w="652" w:type="dxa"/>
          </w:tcPr>
          <w:p w14:paraId="6D650715" w14:textId="77777777" w:rsidR="00CE657E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5</w:t>
            </w:r>
          </w:p>
        </w:tc>
      </w:tr>
      <w:tr w:rsidR="00251844" w:rsidRPr="00F1373C" w14:paraId="421D3C4E" w14:textId="77777777" w:rsidTr="00251844">
        <w:tc>
          <w:tcPr>
            <w:tcW w:w="1369" w:type="dxa"/>
          </w:tcPr>
          <w:p w14:paraId="080B984E" w14:textId="72258039" w:rsidR="00251844" w:rsidRPr="00F1373C" w:rsidRDefault="0001136F" w:rsidP="00A96296">
            <w:pPr>
              <w:spacing w:line="360" w:lineRule="atLeas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m</w:t>
            </w:r>
          </w:p>
        </w:tc>
        <w:tc>
          <w:tcPr>
            <w:tcW w:w="665" w:type="dxa"/>
          </w:tcPr>
          <w:p w14:paraId="3FDEA8A0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3</w:t>
            </w:r>
          </w:p>
        </w:tc>
        <w:tc>
          <w:tcPr>
            <w:tcW w:w="665" w:type="dxa"/>
          </w:tcPr>
          <w:p w14:paraId="5BF7D61E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4</w:t>
            </w:r>
          </w:p>
        </w:tc>
        <w:tc>
          <w:tcPr>
            <w:tcW w:w="665" w:type="dxa"/>
          </w:tcPr>
          <w:p w14:paraId="4DDE2E7D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–4</w:t>
            </w:r>
          </w:p>
        </w:tc>
        <w:tc>
          <w:tcPr>
            <w:tcW w:w="665" w:type="dxa"/>
          </w:tcPr>
          <w:p w14:paraId="5FAA5956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6</w:t>
            </w:r>
          </w:p>
        </w:tc>
        <w:tc>
          <w:tcPr>
            <w:tcW w:w="652" w:type="dxa"/>
          </w:tcPr>
          <w:p w14:paraId="25320F9C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3</w:t>
            </w:r>
          </w:p>
        </w:tc>
        <w:tc>
          <w:tcPr>
            <w:tcW w:w="652" w:type="dxa"/>
          </w:tcPr>
          <w:p w14:paraId="0C8DA592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4</w:t>
            </w:r>
          </w:p>
        </w:tc>
        <w:tc>
          <w:tcPr>
            <w:tcW w:w="652" w:type="dxa"/>
          </w:tcPr>
          <w:p w14:paraId="311599F9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–4</w:t>
            </w:r>
          </w:p>
        </w:tc>
        <w:tc>
          <w:tcPr>
            <w:tcW w:w="652" w:type="dxa"/>
          </w:tcPr>
          <w:p w14:paraId="24C0A752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6</w:t>
            </w:r>
          </w:p>
        </w:tc>
        <w:tc>
          <w:tcPr>
            <w:tcW w:w="652" w:type="dxa"/>
          </w:tcPr>
          <w:p w14:paraId="0DDFC1AB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3</w:t>
            </w:r>
          </w:p>
        </w:tc>
        <w:tc>
          <w:tcPr>
            <w:tcW w:w="652" w:type="dxa"/>
          </w:tcPr>
          <w:p w14:paraId="5C157E88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4</w:t>
            </w:r>
          </w:p>
        </w:tc>
        <w:tc>
          <w:tcPr>
            <w:tcW w:w="652" w:type="dxa"/>
          </w:tcPr>
          <w:p w14:paraId="3FA41733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–4</w:t>
            </w:r>
          </w:p>
        </w:tc>
        <w:tc>
          <w:tcPr>
            <w:tcW w:w="652" w:type="dxa"/>
          </w:tcPr>
          <w:p w14:paraId="151AD9AB" w14:textId="77777777" w:rsidR="00251844" w:rsidRPr="00F1373C" w:rsidRDefault="00251844" w:rsidP="00A96296">
            <w:pPr>
              <w:spacing w:line="360" w:lineRule="atLeast"/>
              <w:jc w:val="right"/>
              <w:rPr>
                <w:rFonts w:ascii="Times New Roman" w:hAnsi="Times New Roman"/>
              </w:rPr>
            </w:pPr>
            <w:r w:rsidRPr="00F1373C">
              <w:rPr>
                <w:rFonts w:ascii="Times New Roman" w:hAnsi="Times New Roman"/>
              </w:rPr>
              <w:t>6</w:t>
            </w:r>
          </w:p>
        </w:tc>
      </w:tr>
      <w:tr w:rsidR="00251844" w:rsidRPr="00F1373C" w14:paraId="7DAF7F92" w14:textId="77777777" w:rsidTr="00251844">
        <w:tc>
          <w:tcPr>
            <w:tcW w:w="1369" w:type="dxa"/>
          </w:tcPr>
          <w:p w14:paraId="769F453D" w14:textId="32253896" w:rsidR="00251844" w:rsidRPr="00F1373C" w:rsidRDefault="00251844" w:rsidP="00A96296">
            <w:pPr>
              <w:spacing w:line="360" w:lineRule="atLeast"/>
              <w:rPr>
                <w:rStyle w:val="MATLAB"/>
                <w:lang w:val="en-US"/>
              </w:rPr>
            </w:pPr>
            <w:r w:rsidRPr="00F1373C">
              <w:rPr>
                <w:rStyle w:val="MATLAB"/>
                <w:lang w:val="en-US"/>
              </w:rPr>
              <w:t>rem(</w:t>
            </w:r>
            <w:r w:rsidR="0001136F">
              <w:rPr>
                <w:rStyle w:val="MATLAB"/>
                <w:lang w:val="en-US"/>
              </w:rPr>
              <w:t>n</w:t>
            </w:r>
            <w:r w:rsidRPr="00F1373C">
              <w:rPr>
                <w:rStyle w:val="MATLAB"/>
                <w:lang w:val="en-US"/>
              </w:rPr>
              <w:t>,</w:t>
            </w:r>
            <w:r w:rsidR="0001136F">
              <w:rPr>
                <w:rStyle w:val="MATLAB"/>
                <w:lang w:val="en-US"/>
              </w:rPr>
              <w:t>m</w:t>
            </w:r>
            <w:r w:rsidRPr="00F1373C">
              <w:rPr>
                <w:rStyle w:val="MATLAB"/>
                <w:lang w:val="en-US"/>
              </w:rPr>
              <w:t>)</w:t>
            </w:r>
          </w:p>
        </w:tc>
        <w:tc>
          <w:tcPr>
            <w:tcW w:w="665" w:type="dxa"/>
          </w:tcPr>
          <w:p w14:paraId="57302B3F" w14:textId="6C4D248C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665" w:type="dxa"/>
          </w:tcPr>
          <w:p w14:paraId="6DF7F3EA" w14:textId="6680107C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665" w:type="dxa"/>
          </w:tcPr>
          <w:p w14:paraId="5C5544A7" w14:textId="5A05482D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665" w:type="dxa"/>
          </w:tcPr>
          <w:p w14:paraId="4E37A331" w14:textId="17AECC1A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652" w:type="dxa"/>
          </w:tcPr>
          <w:p w14:paraId="477C778D" w14:textId="27D8CE8C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52" w:type="dxa"/>
          </w:tcPr>
          <w:p w14:paraId="0D033384" w14:textId="4378A72D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652" w:type="dxa"/>
          </w:tcPr>
          <w:p w14:paraId="4EDC19E1" w14:textId="676AAF90" w:rsidR="00251844" w:rsidRPr="00BA03F5" w:rsidRDefault="00BA03F5" w:rsidP="00BA03F5">
            <w:pPr>
              <w:pStyle w:val="NoSpacing"/>
              <w:spacing w:line="360" w:lineRule="atLeast"/>
              <w:rPr>
                <w:rFonts w:ascii="Times New Roman" w:hAnsi="Times New Roman"/>
                <w:szCs w:val="24"/>
              </w:rPr>
            </w:pPr>
            <w:r w:rsidRPr="00BA03F5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652" w:type="dxa"/>
          </w:tcPr>
          <w:p w14:paraId="6CD9BF27" w14:textId="02DE257F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652" w:type="dxa"/>
          </w:tcPr>
          <w:p w14:paraId="78872304" w14:textId="1F513395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652" w:type="dxa"/>
          </w:tcPr>
          <w:p w14:paraId="7357475D" w14:textId="0934A8B0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52" w:type="dxa"/>
          </w:tcPr>
          <w:p w14:paraId="76599ED0" w14:textId="44380BFA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52" w:type="dxa"/>
          </w:tcPr>
          <w:p w14:paraId="672E7E48" w14:textId="35305DD2" w:rsidR="00251844" w:rsidRPr="00F1373C" w:rsidRDefault="00BA03F5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</w:tr>
      <w:tr w:rsidR="00251844" w:rsidRPr="00F1373C" w14:paraId="787896A5" w14:textId="77777777" w:rsidTr="00251844">
        <w:tc>
          <w:tcPr>
            <w:tcW w:w="1369" w:type="dxa"/>
          </w:tcPr>
          <w:p w14:paraId="50BE0810" w14:textId="4F3C703F" w:rsidR="00251844" w:rsidRPr="00F1373C" w:rsidRDefault="00251844" w:rsidP="00A96296">
            <w:pPr>
              <w:spacing w:line="360" w:lineRule="atLeast"/>
              <w:rPr>
                <w:rStyle w:val="MATLAB"/>
                <w:lang w:val="en-US"/>
              </w:rPr>
            </w:pPr>
            <w:r w:rsidRPr="00F1373C">
              <w:rPr>
                <w:rStyle w:val="MATLAB"/>
                <w:lang w:val="en-US"/>
              </w:rPr>
              <w:t>mod(</w:t>
            </w:r>
            <w:r w:rsidR="0001136F">
              <w:rPr>
                <w:rStyle w:val="MATLAB"/>
                <w:lang w:val="en-US"/>
              </w:rPr>
              <w:t>n</w:t>
            </w:r>
            <w:r w:rsidRPr="00F1373C">
              <w:rPr>
                <w:rStyle w:val="MATLAB"/>
                <w:lang w:val="en-US"/>
              </w:rPr>
              <w:t>,</w:t>
            </w:r>
            <w:r w:rsidR="0001136F">
              <w:rPr>
                <w:rStyle w:val="MATLAB"/>
                <w:lang w:val="en-US"/>
              </w:rPr>
              <w:t>m</w:t>
            </w:r>
            <w:r w:rsidRPr="00F1373C">
              <w:rPr>
                <w:rStyle w:val="MATLAB"/>
                <w:lang w:val="en-US"/>
              </w:rPr>
              <w:t>)</w:t>
            </w:r>
          </w:p>
        </w:tc>
        <w:tc>
          <w:tcPr>
            <w:tcW w:w="665" w:type="dxa"/>
          </w:tcPr>
          <w:p w14:paraId="254829C0" w14:textId="4D6C95CC" w:rsidR="00251844" w:rsidRPr="00F1373C" w:rsidRDefault="00626F8D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665" w:type="dxa"/>
          </w:tcPr>
          <w:p w14:paraId="5C767FB8" w14:textId="24761307" w:rsidR="00251844" w:rsidRPr="00F1373C" w:rsidRDefault="00EB56D3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665" w:type="dxa"/>
          </w:tcPr>
          <w:p w14:paraId="490E8EEF" w14:textId="783063F8" w:rsidR="00251844" w:rsidRPr="00F1373C" w:rsidRDefault="00EB56D3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665" w:type="dxa"/>
          </w:tcPr>
          <w:p w14:paraId="4E8E3F8A" w14:textId="73782304" w:rsidR="00251844" w:rsidRPr="00F1373C" w:rsidRDefault="00EB56D3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652" w:type="dxa"/>
          </w:tcPr>
          <w:p w14:paraId="42286D5F" w14:textId="62E44F74" w:rsidR="00251844" w:rsidRPr="00F1373C" w:rsidRDefault="00EB56D3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52" w:type="dxa"/>
          </w:tcPr>
          <w:p w14:paraId="23F89FFE" w14:textId="6BC910D8" w:rsidR="00251844" w:rsidRPr="00F1373C" w:rsidRDefault="00EB56D3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652" w:type="dxa"/>
          </w:tcPr>
          <w:p w14:paraId="141E9BE2" w14:textId="1B982A67" w:rsidR="00251844" w:rsidRPr="00F1373C" w:rsidRDefault="00EB56D3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652" w:type="dxa"/>
          </w:tcPr>
          <w:p w14:paraId="754EE0F3" w14:textId="379F75AE" w:rsidR="00251844" w:rsidRPr="00F1373C" w:rsidRDefault="00EB56D3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652" w:type="dxa"/>
          </w:tcPr>
          <w:p w14:paraId="6E18BECA" w14:textId="55579D6F" w:rsidR="00251844" w:rsidRPr="00F1373C" w:rsidRDefault="00117149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652" w:type="dxa"/>
          </w:tcPr>
          <w:p w14:paraId="465C369B" w14:textId="1D3F7E1F" w:rsidR="00251844" w:rsidRPr="00F1373C" w:rsidRDefault="00117149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52" w:type="dxa"/>
          </w:tcPr>
          <w:p w14:paraId="5AA7AF73" w14:textId="607F3B20" w:rsidR="00251844" w:rsidRPr="00F1373C" w:rsidRDefault="00117149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3</w:t>
            </w:r>
          </w:p>
        </w:tc>
        <w:tc>
          <w:tcPr>
            <w:tcW w:w="652" w:type="dxa"/>
          </w:tcPr>
          <w:p w14:paraId="6E02B221" w14:textId="0C0C325D" w:rsidR="00251844" w:rsidRPr="00F1373C" w:rsidRDefault="00117149" w:rsidP="00A96296">
            <w:pPr>
              <w:spacing w:line="36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</w:tr>
    </w:tbl>
    <w:p w14:paraId="45381F1E" w14:textId="2639C3EC" w:rsidR="000005DB" w:rsidRPr="00F1373C" w:rsidRDefault="000005DB" w:rsidP="000005DB">
      <w:pPr>
        <w:spacing w:line="360" w:lineRule="atLeast"/>
        <w:rPr>
          <w:rFonts w:ascii="Times New Roman" w:hAnsi="Times New Roman"/>
        </w:rPr>
      </w:pPr>
      <w:r w:rsidRPr="00F1373C">
        <w:rPr>
          <w:rFonts w:ascii="Times New Roman" w:hAnsi="Times New Roman"/>
        </w:rPr>
        <w:t>W</w:t>
      </w:r>
      <w:r w:rsidR="00F1373C">
        <w:rPr>
          <w:rFonts w:ascii="Times New Roman" w:hAnsi="Times New Roman"/>
        </w:rPr>
        <w:t>h</w:t>
      </w:r>
      <w:r w:rsidRPr="00F1373C">
        <w:rPr>
          <w:rFonts w:ascii="Times New Roman" w:hAnsi="Times New Roman"/>
        </w:rPr>
        <w:t xml:space="preserve">at </w:t>
      </w:r>
      <w:r w:rsidR="00634CFB" w:rsidRPr="00F1373C">
        <w:rPr>
          <w:rFonts w:ascii="Times New Roman" w:hAnsi="Times New Roman"/>
        </w:rPr>
        <w:t xml:space="preserve">are the </w:t>
      </w:r>
      <w:r w:rsidRPr="00F1373C">
        <w:rPr>
          <w:rFonts w:ascii="Times New Roman" w:hAnsi="Times New Roman"/>
        </w:rPr>
        <w:t>definiti</w:t>
      </w:r>
      <w:r w:rsidR="00634CFB" w:rsidRPr="00F1373C">
        <w:rPr>
          <w:rFonts w:ascii="Times New Roman" w:hAnsi="Times New Roman"/>
        </w:rPr>
        <w:t>on</w:t>
      </w:r>
      <w:r w:rsidRPr="00F1373C">
        <w:rPr>
          <w:rFonts w:ascii="Times New Roman" w:hAnsi="Times New Roman"/>
        </w:rPr>
        <w:t xml:space="preserve">s </w:t>
      </w:r>
      <w:r w:rsidR="00634CFB" w:rsidRPr="00F1373C">
        <w:rPr>
          <w:rFonts w:ascii="Times New Roman" w:hAnsi="Times New Roman"/>
        </w:rPr>
        <w:t xml:space="preserve">of the </w:t>
      </w:r>
      <w:proofErr w:type="gramStart"/>
      <w:r w:rsidRPr="00F1373C">
        <w:rPr>
          <w:rFonts w:ascii="Times New Roman" w:hAnsi="Times New Roman"/>
        </w:rPr>
        <w:t>functi</w:t>
      </w:r>
      <w:r w:rsidR="00634CFB" w:rsidRPr="00F1373C">
        <w:rPr>
          <w:rFonts w:ascii="Times New Roman" w:hAnsi="Times New Roman"/>
        </w:rPr>
        <w:t>on</w:t>
      </w:r>
      <w:r w:rsidRPr="00F1373C">
        <w:rPr>
          <w:rFonts w:ascii="Times New Roman" w:hAnsi="Times New Roman"/>
        </w:rPr>
        <w:t>s</w:t>
      </w:r>
      <w:proofErr w:type="gramEnd"/>
      <w:r w:rsidRPr="00F1373C">
        <w:rPr>
          <w:rFonts w:ascii="Times New Roman" w:hAnsi="Times New Roman"/>
        </w:rPr>
        <w:t xml:space="preserve"> </w:t>
      </w:r>
      <w:r w:rsidRPr="00F1373C">
        <w:rPr>
          <w:rStyle w:val="MATLAB"/>
          <w:lang w:val="en-US"/>
        </w:rPr>
        <w:t>rem(</w:t>
      </w:r>
      <w:r w:rsidR="0001136F">
        <w:rPr>
          <w:rStyle w:val="MATLAB"/>
          <w:lang w:val="en-US"/>
        </w:rPr>
        <w:t>n</w:t>
      </w:r>
      <w:r w:rsidRPr="00F1373C">
        <w:rPr>
          <w:rStyle w:val="MATLAB"/>
          <w:lang w:val="en-US"/>
        </w:rPr>
        <w:t>,</w:t>
      </w:r>
      <w:r w:rsidR="0001136F">
        <w:rPr>
          <w:rStyle w:val="MATLAB"/>
          <w:lang w:val="en-US"/>
        </w:rPr>
        <w:t>m</w:t>
      </w:r>
      <w:r w:rsidRPr="00F1373C">
        <w:rPr>
          <w:rStyle w:val="MATLAB"/>
          <w:lang w:val="en-US"/>
        </w:rPr>
        <w:t>)</w:t>
      </w:r>
      <w:r w:rsidRPr="00F1373C">
        <w:rPr>
          <w:rFonts w:ascii="Times New Roman" w:hAnsi="Times New Roman"/>
        </w:rPr>
        <w:t xml:space="preserve">, </w:t>
      </w:r>
      <w:r w:rsidRPr="00F1373C">
        <w:rPr>
          <w:rStyle w:val="MATLAB"/>
          <w:lang w:val="en-US"/>
        </w:rPr>
        <w:t>mod(</w:t>
      </w:r>
      <w:r w:rsidR="0001136F">
        <w:rPr>
          <w:rStyle w:val="MATLAB"/>
          <w:lang w:val="en-US"/>
        </w:rPr>
        <w:t>n</w:t>
      </w:r>
      <w:r w:rsidRPr="00F1373C">
        <w:rPr>
          <w:rStyle w:val="MATLAB"/>
          <w:lang w:val="en-US"/>
        </w:rPr>
        <w:t>,</w:t>
      </w:r>
      <w:r w:rsidR="0001136F">
        <w:rPr>
          <w:rStyle w:val="MATLAB"/>
          <w:lang w:val="en-US"/>
        </w:rPr>
        <w:t>m</w:t>
      </w:r>
      <w:r w:rsidRPr="00F1373C">
        <w:rPr>
          <w:rStyle w:val="MATLAB"/>
          <w:lang w:val="en-US"/>
        </w:rPr>
        <w:t>)</w:t>
      </w:r>
      <w:r w:rsidRPr="00F1373C">
        <w:rPr>
          <w:rFonts w:ascii="Times New Roman" w:hAnsi="Times New Roman"/>
        </w:rPr>
        <w:t>? W</w:t>
      </w:r>
      <w:r w:rsidR="00634CFB" w:rsidRPr="00F1373C">
        <w:rPr>
          <w:rFonts w:ascii="Times New Roman" w:hAnsi="Times New Roman"/>
        </w:rPr>
        <w:t xml:space="preserve">hen do they give different </w:t>
      </w:r>
      <w:r w:rsidR="00D7653A" w:rsidRPr="00F1373C">
        <w:rPr>
          <w:rFonts w:ascii="Times New Roman" w:hAnsi="Times New Roman"/>
        </w:rPr>
        <w:t>answers?</w:t>
      </w:r>
      <w:r w:rsidRPr="00F1373C">
        <w:rPr>
          <w:rFonts w:ascii="Times New Roman" w:hAnsi="Times New Roman"/>
        </w:rPr>
        <w:t xml:space="preserve"> </w:t>
      </w:r>
      <w:r w:rsidR="00634CFB" w:rsidRPr="00F1373C">
        <w:rPr>
          <w:rFonts w:ascii="Times New Roman" w:hAnsi="Times New Roman"/>
        </w:rPr>
        <w:t xml:space="preserve">Check </w:t>
      </w:r>
      <w:r w:rsidRPr="00F1373C">
        <w:rPr>
          <w:rStyle w:val="MATLAB"/>
          <w:lang w:val="en-US"/>
        </w:rPr>
        <w:t>rem(3,–4)</w:t>
      </w:r>
      <w:r w:rsidRPr="00F1373C">
        <w:rPr>
          <w:rFonts w:ascii="Times New Roman" w:hAnsi="Times New Roman"/>
        </w:rPr>
        <w:t xml:space="preserve"> </w:t>
      </w:r>
      <w:r w:rsidR="00634CFB" w:rsidRPr="00F1373C">
        <w:rPr>
          <w:rFonts w:ascii="Times New Roman" w:hAnsi="Times New Roman"/>
        </w:rPr>
        <w:t>a</w:t>
      </w:r>
      <w:r w:rsidRPr="00F1373C">
        <w:rPr>
          <w:rFonts w:ascii="Times New Roman" w:hAnsi="Times New Roman"/>
        </w:rPr>
        <w:t>n</w:t>
      </w:r>
      <w:r w:rsidR="00634CFB" w:rsidRPr="00F1373C">
        <w:rPr>
          <w:rFonts w:ascii="Times New Roman" w:hAnsi="Times New Roman"/>
        </w:rPr>
        <w:t>d</w:t>
      </w:r>
      <w:r w:rsidRPr="00F1373C">
        <w:rPr>
          <w:rFonts w:ascii="Times New Roman" w:hAnsi="Times New Roman"/>
        </w:rPr>
        <w:t xml:space="preserve"> </w:t>
      </w:r>
      <w:r w:rsidRPr="00F1373C">
        <w:rPr>
          <w:rStyle w:val="MATLAB"/>
          <w:lang w:val="en-US"/>
        </w:rPr>
        <w:t>mod(3,–4)</w:t>
      </w:r>
      <w:r w:rsidRPr="00F1373C">
        <w:rPr>
          <w:rFonts w:ascii="Times New Roman" w:hAnsi="Times New Roman"/>
        </w:rPr>
        <w:t xml:space="preserve"> </w:t>
      </w:r>
      <w:r w:rsidR="00634CFB" w:rsidRPr="00F1373C">
        <w:rPr>
          <w:rFonts w:ascii="Times New Roman" w:hAnsi="Times New Roman"/>
        </w:rPr>
        <w:t>manually</w:t>
      </w:r>
      <w:r w:rsidRPr="00F1373C">
        <w:rPr>
          <w:rFonts w:ascii="Times New Roman" w:hAnsi="Times New Roman"/>
        </w:rPr>
        <w:t>.</w:t>
      </w:r>
    </w:p>
    <w:p w14:paraId="150EA063" w14:textId="77777777" w:rsidR="00251844" w:rsidRPr="00F1373C" w:rsidRDefault="000005DB" w:rsidP="00A96296">
      <w:pPr>
        <w:spacing w:line="360" w:lineRule="atLeast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07F466" wp14:editId="4A2A3787">
                <wp:simplePos x="0" y="0"/>
                <wp:positionH relativeFrom="column">
                  <wp:posOffset>-76200</wp:posOffset>
                </wp:positionH>
                <wp:positionV relativeFrom="paragraph">
                  <wp:posOffset>132080</wp:posOffset>
                </wp:positionV>
                <wp:extent cx="6032500" cy="525780"/>
                <wp:effectExtent l="38100" t="38100" r="120650" b="12192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2500" cy="525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6A1C2795" w14:textId="48B195AB" w:rsidR="000005DB" w:rsidRDefault="00CB592C" w:rsidP="00CB592C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>Both rem and mod return n\mod\m.</w:t>
                            </w:r>
                          </w:p>
                          <w:p w14:paraId="5FC7ADB1" w14:textId="67DD5F38" w:rsidR="00CB592C" w:rsidRPr="00CB592C" w:rsidRDefault="00CB592C" w:rsidP="00CB592C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Outputs are the same if n and m has the same sign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07F466" id="_x0000_s1030" type="#_x0000_t202" style="position:absolute;margin-left:-6pt;margin-top:10.4pt;width:475pt;height:41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">
                <v:stroke endcap="round"/>
                <v:shadow on="t" color="black" opacity="26214f" origin="-.5,-.5" offset=".74836mm,.74836mm"/>
                <v:textbox>
                  <w:txbxContent>
                    <w:p w14:paraId="6A1C2795" w14:textId="48B195AB" w:rsidR="000005DB" w:rsidRDefault="00CB592C" w:rsidP="00CB592C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>Both rem and mod return n\mod\m.</w:t>
                      </w:r>
                    </w:p>
                    <w:p w14:paraId="5FC7ADB1" w14:textId="67DD5F38" w:rsidR="00CB592C" w:rsidRPr="00CB592C" w:rsidRDefault="00CB592C" w:rsidP="00CB592C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Outputs are the same if n and m has the same sign. </w:t>
                      </w:r>
                    </w:p>
                  </w:txbxContent>
                </v:textbox>
              </v:shape>
            </w:pict>
          </mc:Fallback>
        </mc:AlternateContent>
      </w:r>
    </w:p>
    <w:p w14:paraId="6D2BAB50" w14:textId="77777777" w:rsidR="000005DB" w:rsidRPr="00F1373C" w:rsidRDefault="000005DB" w:rsidP="00A96296">
      <w:pPr>
        <w:spacing w:line="360" w:lineRule="atLeast"/>
        <w:rPr>
          <w:rFonts w:ascii="Times New Roman" w:hAnsi="Times New Roman"/>
        </w:rPr>
      </w:pPr>
    </w:p>
    <w:p w14:paraId="704DA77B" w14:textId="77777777" w:rsidR="00D07504" w:rsidRDefault="00D07504" w:rsidP="00A96296">
      <w:pPr>
        <w:spacing w:line="360" w:lineRule="atLeast"/>
        <w:ind w:hanging="567"/>
        <w:rPr>
          <w:rFonts w:ascii="Times New Roman" w:hAnsi="Times New Roman"/>
        </w:rPr>
      </w:pPr>
    </w:p>
    <w:p w14:paraId="6E1EFF82" w14:textId="6F325217" w:rsidR="00251844" w:rsidRPr="00F1373C" w:rsidRDefault="00634CFB" w:rsidP="00A96296">
      <w:pPr>
        <w:spacing w:line="360" w:lineRule="atLeast"/>
        <w:ind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6.</w:t>
      </w:r>
      <w:r w:rsidRPr="00F1373C">
        <w:rPr>
          <w:rFonts w:ascii="Times New Roman" w:hAnsi="Times New Roman"/>
        </w:rPr>
        <w:tab/>
        <w:t>Evaluate</w:t>
      </w:r>
      <w:r w:rsidR="00251844" w:rsidRPr="00F1373C">
        <w:rPr>
          <w:rFonts w:ascii="Times New Roman" w:hAnsi="Times New Roman"/>
        </w:rPr>
        <w:t xml:space="preserve"> </w:t>
      </w:r>
      <w:r w:rsidRPr="00F1373C">
        <w:rPr>
          <w:rFonts w:ascii="Times New Roman" w:hAnsi="Times New Roman"/>
        </w:rPr>
        <w:t xml:space="preserve">the functions below for </w:t>
      </w:r>
      <w:r w:rsidR="009475BF" w:rsidRPr="00F1373C">
        <w:rPr>
          <w:rFonts w:ascii="Times New Roman" w:hAnsi="Times New Roman"/>
          <w:i/>
        </w:rPr>
        <w:t>x</w:t>
      </w:r>
      <w:r w:rsidR="009475BF" w:rsidRPr="00F1373C">
        <w:rPr>
          <w:rFonts w:ascii="Times New Roman" w:hAnsi="Times New Roman"/>
        </w:rPr>
        <w:t xml:space="preserve"> </w:t>
      </w:r>
      <w:r w:rsidR="00F1373C">
        <w:rPr>
          <w:rFonts w:ascii="Times New Roman" w:hAnsi="Times New Roman"/>
        </w:rPr>
        <w:t>from 1 to 2</w:t>
      </w:r>
      <w:r w:rsidR="009475BF" w:rsidRPr="00F1373C">
        <w:rPr>
          <w:rFonts w:ascii="Times New Roman" w:hAnsi="Times New Roman"/>
        </w:rPr>
        <w:t xml:space="preserve"> in </w:t>
      </w:r>
      <w:r w:rsidRPr="00F1373C">
        <w:rPr>
          <w:rFonts w:ascii="Times New Roman" w:hAnsi="Times New Roman"/>
        </w:rPr>
        <w:t xml:space="preserve">steps of </w:t>
      </w:r>
      <w:r w:rsidR="009475BF" w:rsidRPr="00F1373C">
        <w:rPr>
          <w:rFonts w:ascii="Times New Roman" w:hAnsi="Times New Roman"/>
        </w:rPr>
        <w:t xml:space="preserve">0.1. Hint: </w:t>
      </w:r>
      <w:r w:rsidR="002A7257" w:rsidRPr="002A7257">
        <w:rPr>
          <w:rStyle w:val="MATLAB"/>
          <w:lang w:val="en-US"/>
        </w:rPr>
        <w:t>x&lt;-seq(1,2,0.1)</w:t>
      </w:r>
      <w:r w:rsidR="00251844" w:rsidRPr="00F1373C">
        <w:rPr>
          <w:rFonts w:ascii="Times New Roman" w:hAnsi="Times New Roma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9"/>
        <w:gridCol w:w="5674"/>
      </w:tblGrid>
      <w:tr w:rsidR="00A96296" w:rsidRPr="00F1373C" w14:paraId="2876176C" w14:textId="77777777" w:rsidTr="002A7257">
        <w:tc>
          <w:tcPr>
            <w:tcW w:w="3369" w:type="dxa"/>
          </w:tcPr>
          <w:p w14:paraId="363D18BC" w14:textId="77777777" w:rsidR="00A96296" w:rsidRPr="00F1373C" w:rsidRDefault="00A96296" w:rsidP="00A96296">
            <w:pPr>
              <w:spacing w:line="360" w:lineRule="atLeast"/>
              <w:rPr>
                <w:rFonts w:ascii="Times New Roman" w:hAnsi="Times New Roman"/>
              </w:rPr>
            </w:pPr>
          </w:p>
        </w:tc>
        <w:tc>
          <w:tcPr>
            <w:tcW w:w="5674" w:type="dxa"/>
          </w:tcPr>
          <w:p w14:paraId="60EABD89" w14:textId="18D9E5B8" w:rsidR="00A96296" w:rsidRPr="00F1373C" w:rsidRDefault="002A7257" w:rsidP="00A96296">
            <w:pPr>
              <w:spacing w:line="360" w:lineRule="atLeast"/>
              <w:rPr>
                <w:rStyle w:val="MATLAB"/>
                <w:lang w:val="en-US"/>
              </w:rPr>
            </w:pPr>
            <w:r>
              <w:rPr>
                <w:rStyle w:val="MATLAB"/>
                <w:lang w:val="en-US"/>
              </w:rPr>
              <w:t>R</w:t>
            </w:r>
            <w:r w:rsidR="00A96296" w:rsidRPr="00F1373C">
              <w:rPr>
                <w:rStyle w:val="MATLAB"/>
                <w:lang w:val="en-US"/>
              </w:rPr>
              <w:t xml:space="preserve"> code</w:t>
            </w:r>
          </w:p>
        </w:tc>
      </w:tr>
      <w:tr w:rsidR="00A96296" w:rsidRPr="00F1373C" w14:paraId="1B52E353" w14:textId="77777777" w:rsidTr="00FA431F">
        <w:trPr>
          <w:trHeight w:val="411"/>
        </w:trPr>
        <w:tc>
          <w:tcPr>
            <w:tcW w:w="3369" w:type="dxa"/>
          </w:tcPr>
          <w:p w14:paraId="556D5E3A" w14:textId="3474EAAB" w:rsidR="00A96296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y=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</w:rPr>
                      <m:t>3</m:t>
                    </m:r>
                  </m:sup>
                </m:sSup>
                <m:r>
                  <w:rPr>
                    <w:rFonts w:ascii="Cambria Math" w:hAnsi="Times New Roman"/>
                  </w:rPr>
                  <m:t>+3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/>
                  </w:rPr>
                  <m:t>+1</m:t>
                </m:r>
              </m:oMath>
            </m:oMathPara>
          </w:p>
        </w:tc>
        <w:tc>
          <w:tcPr>
            <w:tcW w:w="5674" w:type="dxa"/>
          </w:tcPr>
          <w:p w14:paraId="5FC4C8A9" w14:textId="7753E82F" w:rsidR="00A96296" w:rsidRPr="00F1373C" w:rsidRDefault="00A96296" w:rsidP="00A96296">
            <w:pPr>
              <w:spacing w:line="360" w:lineRule="atLeast"/>
              <w:rPr>
                <w:rStyle w:val="MATLAB"/>
                <w:lang w:val="en-US"/>
              </w:rPr>
            </w:pPr>
            <w:r w:rsidRPr="00F1373C">
              <w:rPr>
                <w:rStyle w:val="MATLAB"/>
                <w:lang w:val="en-US"/>
              </w:rPr>
              <w:t>y=x^3+3*x^2+1</w:t>
            </w:r>
            <w:r w:rsidR="00595A92">
              <w:rPr>
                <w:rStyle w:val="MATLAB"/>
                <w:lang w:val="en-US"/>
              </w:rPr>
              <w:t xml:space="preserve">; y </w:t>
            </w:r>
          </w:p>
        </w:tc>
      </w:tr>
      <w:tr w:rsidR="00A96296" w:rsidRPr="00F1373C" w14:paraId="11E12BE5" w14:textId="77777777" w:rsidTr="00FA431F">
        <w:trPr>
          <w:trHeight w:val="418"/>
        </w:trPr>
        <w:tc>
          <w:tcPr>
            <w:tcW w:w="3369" w:type="dxa"/>
          </w:tcPr>
          <w:p w14:paraId="55E79828" w14:textId="2A31D229" w:rsidR="00A96296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y=</m:t>
                </m:r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</w:tc>
        <w:tc>
          <w:tcPr>
            <w:tcW w:w="5674" w:type="dxa"/>
          </w:tcPr>
          <w:p w14:paraId="30C5086E" w14:textId="5A2F5CC5" w:rsidR="00A96296" w:rsidRPr="00F1373C" w:rsidRDefault="00B71C71" w:rsidP="00A96296">
            <w:pPr>
              <w:spacing w:line="360" w:lineRule="atLeast"/>
              <w:rPr>
                <w:rFonts w:ascii="Times New Roman" w:hAnsi="Times New Roman"/>
              </w:rPr>
            </w:pPr>
            <w:r w:rsidRPr="00B71C71">
              <w:rPr>
                <w:rFonts w:ascii="Times New Roman" w:hAnsi="Times New Roman"/>
              </w:rPr>
              <w:t>y &lt;- sin(x^2)</w:t>
            </w:r>
            <w:r w:rsidR="00595A92">
              <w:rPr>
                <w:rFonts w:ascii="Times New Roman" w:hAnsi="Times New Roman"/>
              </w:rPr>
              <w:t>; y</w:t>
            </w:r>
          </w:p>
        </w:tc>
      </w:tr>
      <w:tr w:rsidR="00A96296" w:rsidRPr="00F1373C" w14:paraId="1F93B825" w14:textId="77777777" w:rsidTr="00FA431F">
        <w:trPr>
          <w:trHeight w:val="521"/>
        </w:trPr>
        <w:tc>
          <w:tcPr>
            <w:tcW w:w="3369" w:type="dxa"/>
          </w:tcPr>
          <w:p w14:paraId="065DB20F" w14:textId="39FB6989" w:rsidR="00A96296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y=(</m:t>
                </m:r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/>
                      </w:rPr>
                      <m:t>x</m:t>
                    </m:r>
                  </m:e>
                </m:func>
                <m:sSup>
                  <m:sSupPr>
                    <m:ctrlPr>
                      <w:rPr>
                        <w:rFonts w:ascii="Cambria Math" w:hAnsi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674" w:type="dxa"/>
          </w:tcPr>
          <w:p w14:paraId="53848FF6" w14:textId="1462D8A2" w:rsidR="00A96296" w:rsidRPr="00F1373C" w:rsidRDefault="00B71C71" w:rsidP="00A96296">
            <w:pPr>
              <w:spacing w:line="360" w:lineRule="atLeast"/>
              <w:rPr>
                <w:rFonts w:ascii="Times New Roman" w:hAnsi="Times New Roman"/>
              </w:rPr>
            </w:pPr>
            <w:r w:rsidRPr="00B71C71">
              <w:rPr>
                <w:rFonts w:ascii="Times New Roman" w:hAnsi="Times New Roman"/>
              </w:rPr>
              <w:t>y &lt;- sin(x)</w:t>
            </w:r>
            <w:r>
              <w:rPr>
                <w:rFonts w:ascii="Times New Roman" w:hAnsi="Times New Roman"/>
              </w:rPr>
              <w:t>^2</w:t>
            </w:r>
            <w:r w:rsidR="00595A92">
              <w:rPr>
                <w:rFonts w:ascii="Times New Roman" w:hAnsi="Times New Roman"/>
              </w:rPr>
              <w:t>; y</w:t>
            </w:r>
          </w:p>
        </w:tc>
      </w:tr>
      <w:tr w:rsidR="00A96296" w:rsidRPr="00F1373C" w14:paraId="7C2A3C59" w14:textId="77777777" w:rsidTr="00FA431F">
        <w:trPr>
          <w:trHeight w:val="711"/>
        </w:trPr>
        <w:tc>
          <w:tcPr>
            <w:tcW w:w="3369" w:type="dxa"/>
          </w:tcPr>
          <w:p w14:paraId="010C2CE0" w14:textId="775958F2" w:rsidR="00A96296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y=</m:t>
                </m:r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/>
                      </w:rPr>
                      <m:t>2</m:t>
                    </m:r>
                  </m:e>
                </m:func>
                <m:r>
                  <w:rPr>
                    <w:rFonts w:ascii="Cambria Math" w:hAnsi="Times New Roman"/>
                  </w:rPr>
                  <m:t>x+x</m:t>
                </m:r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Times New Roman"/>
                      </w:rPr>
                      <m:t>4</m:t>
                    </m:r>
                  </m:e>
                </m:func>
                <m:r>
                  <w:rPr>
                    <w:rFonts w:ascii="Cambria Math" w:hAnsi="Times New Roman"/>
                  </w:rPr>
                  <m:t>x</m:t>
                </m:r>
              </m:oMath>
            </m:oMathPara>
          </w:p>
        </w:tc>
        <w:tc>
          <w:tcPr>
            <w:tcW w:w="5674" w:type="dxa"/>
          </w:tcPr>
          <w:p w14:paraId="4B224126" w14:textId="56D97B3F" w:rsidR="00A96296" w:rsidRPr="00F1373C" w:rsidRDefault="00B71C71" w:rsidP="00A96296">
            <w:pPr>
              <w:spacing w:line="360" w:lineRule="atLeast"/>
              <w:rPr>
                <w:rFonts w:ascii="Times New Roman" w:hAnsi="Times New Roman"/>
              </w:rPr>
            </w:pPr>
            <w:r w:rsidRPr="00B71C71">
              <w:rPr>
                <w:rFonts w:ascii="Times New Roman" w:hAnsi="Times New Roman"/>
              </w:rPr>
              <w:t>y &lt;- sin(2*x) + x*cos(4*x)</w:t>
            </w:r>
            <w:r w:rsidR="00595A92">
              <w:rPr>
                <w:rFonts w:ascii="Times New Roman" w:hAnsi="Times New Roman"/>
              </w:rPr>
              <w:t>; y</w:t>
            </w:r>
          </w:p>
        </w:tc>
      </w:tr>
      <w:tr w:rsidR="00A96296" w:rsidRPr="00F1373C" w14:paraId="3A415D3D" w14:textId="77777777" w:rsidTr="00FA431F">
        <w:trPr>
          <w:trHeight w:val="702"/>
        </w:trPr>
        <w:tc>
          <w:tcPr>
            <w:tcW w:w="3369" w:type="dxa"/>
          </w:tcPr>
          <w:p w14:paraId="7B5A1D10" w14:textId="61B09DFA" w:rsidR="00A96296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y=</m:t>
                </m:r>
                <m:f>
                  <m:fPr>
                    <m:ctrlPr>
                      <w:rPr>
                        <w:rFonts w:ascii="Cambria Math" w:hAnsi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/>
                      </w:rPr>
                      <m:t>+1</m:t>
                    </m:r>
                  </m:den>
                </m:f>
              </m:oMath>
            </m:oMathPara>
          </w:p>
        </w:tc>
        <w:tc>
          <w:tcPr>
            <w:tcW w:w="5674" w:type="dxa"/>
          </w:tcPr>
          <w:p w14:paraId="4B19DD08" w14:textId="34784B00" w:rsidR="00A96296" w:rsidRPr="00F1373C" w:rsidRDefault="00B71C71" w:rsidP="00A96296">
            <w:pPr>
              <w:spacing w:line="360" w:lineRule="atLeast"/>
              <w:rPr>
                <w:rFonts w:ascii="Times New Roman" w:hAnsi="Times New Roman"/>
              </w:rPr>
            </w:pPr>
            <w:r w:rsidRPr="00B71C71">
              <w:rPr>
                <w:rFonts w:ascii="Times New Roman" w:hAnsi="Times New Roman"/>
              </w:rPr>
              <w:t>y &lt;- x/(x^2+1)</w:t>
            </w:r>
            <w:r w:rsidR="00595A92">
              <w:rPr>
                <w:rFonts w:ascii="Times New Roman" w:hAnsi="Times New Roman"/>
              </w:rPr>
              <w:t>; y</w:t>
            </w:r>
          </w:p>
        </w:tc>
      </w:tr>
      <w:tr w:rsidR="00A96296" w:rsidRPr="00F1373C" w14:paraId="6EAD74AE" w14:textId="77777777" w:rsidTr="00FA431F">
        <w:trPr>
          <w:trHeight w:val="766"/>
        </w:trPr>
        <w:tc>
          <w:tcPr>
            <w:tcW w:w="3369" w:type="dxa"/>
          </w:tcPr>
          <w:p w14:paraId="78A2C51F" w14:textId="39B24979" w:rsidR="00A96296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y=</m:t>
                </m:r>
                <m:f>
                  <m:fPr>
                    <m:ctrlPr>
                      <w:rPr>
                        <w:rFonts w:ascii="Cambria Math" w:hAnsi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/>
                          </w:rPr>
                          <m:t>x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  <w:tc>
          <w:tcPr>
            <w:tcW w:w="5674" w:type="dxa"/>
          </w:tcPr>
          <w:p w14:paraId="17713FE8" w14:textId="63711CCD" w:rsidR="00A96296" w:rsidRPr="00F1373C" w:rsidRDefault="00B71C71" w:rsidP="00A96296">
            <w:pPr>
              <w:spacing w:line="360" w:lineRule="atLeast"/>
              <w:rPr>
                <w:rFonts w:ascii="Times New Roman" w:hAnsi="Times New Roman"/>
              </w:rPr>
            </w:pPr>
            <w:r w:rsidRPr="00B71C71">
              <w:rPr>
                <w:rFonts w:ascii="Times New Roman" w:hAnsi="Times New Roman"/>
              </w:rPr>
              <w:t>y &lt;- cos(x)/(1+sin(x))</w:t>
            </w:r>
            <w:r w:rsidR="00595A92">
              <w:rPr>
                <w:rFonts w:ascii="Times New Roman" w:hAnsi="Times New Roman"/>
              </w:rPr>
              <w:t xml:space="preserve">; y </w:t>
            </w:r>
          </w:p>
        </w:tc>
      </w:tr>
      <w:tr w:rsidR="00A96296" w:rsidRPr="00F1373C" w14:paraId="4981F78C" w14:textId="77777777" w:rsidTr="00FA431F">
        <w:trPr>
          <w:trHeight w:val="461"/>
        </w:trPr>
        <w:tc>
          <w:tcPr>
            <w:tcW w:w="3369" w:type="dxa"/>
          </w:tcPr>
          <w:p w14:paraId="0F622968" w14:textId="577BDFE2" w:rsidR="00A96296" w:rsidRPr="00F1373C" w:rsidRDefault="00D86E33" w:rsidP="00D86E33">
            <w:pPr>
              <w:spacing w:line="360" w:lineRule="atLeast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y=1/x+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</w:rPr>
                      <m:t>3</m:t>
                    </m:r>
                  </m:sup>
                </m:sSup>
                <m:r>
                  <w:rPr>
                    <w:rFonts w:ascii="Cambria Math" w:hAnsi="Times New Roman"/>
                  </w:rPr>
                  <m:t>/(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</w:rPr>
                      <m:t>4</m:t>
                    </m:r>
                  </m:sup>
                </m:sSup>
                <m:r>
                  <w:rPr>
                    <w:rFonts w:ascii="Cambria Math" w:hAnsi="Times New Roman"/>
                  </w:rPr>
                  <m:t>+5x</m:t>
                </m:r>
                <m:func>
                  <m:funcPr>
                    <m:ctrlPr>
                      <w:rPr>
                        <w:rFonts w:ascii="Cambria Math" w:hAnsi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/>
                      </w:rPr>
                      <m:t>x</m:t>
                    </m:r>
                  </m:e>
                </m:func>
                <m:r>
                  <w:rPr>
                    <w:rFonts w:ascii="Cambria Math" w:hAnsi="Times New Roman"/>
                  </w:rPr>
                  <m:t>)</m:t>
                </m:r>
              </m:oMath>
            </m:oMathPara>
          </w:p>
        </w:tc>
        <w:tc>
          <w:tcPr>
            <w:tcW w:w="5674" w:type="dxa"/>
          </w:tcPr>
          <w:p w14:paraId="43DB275D" w14:textId="7BDB0993" w:rsidR="00A96296" w:rsidRPr="00F1373C" w:rsidRDefault="00B71C71" w:rsidP="00A96296">
            <w:pPr>
              <w:spacing w:line="360" w:lineRule="atLeast"/>
              <w:rPr>
                <w:rFonts w:ascii="Times New Roman" w:hAnsi="Times New Roman"/>
              </w:rPr>
            </w:pPr>
            <w:r w:rsidRPr="00B71C71">
              <w:rPr>
                <w:rFonts w:ascii="Times New Roman" w:hAnsi="Times New Roman"/>
              </w:rPr>
              <w:t>y &lt;- 1/x + x^3/(x^4 + 5*x*sin(x))</w:t>
            </w:r>
            <w:r w:rsidR="00595A92">
              <w:rPr>
                <w:rFonts w:ascii="Times New Roman" w:hAnsi="Times New Roman"/>
              </w:rPr>
              <w:t>; y</w:t>
            </w:r>
          </w:p>
        </w:tc>
      </w:tr>
    </w:tbl>
    <w:p w14:paraId="1A028AC1" w14:textId="0896E667" w:rsidR="00251844" w:rsidRPr="00F1373C" w:rsidRDefault="00251844" w:rsidP="009475BF">
      <w:pPr>
        <w:spacing w:line="360" w:lineRule="atLeast"/>
        <w:ind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ab/>
        <w:t>Ho</w:t>
      </w:r>
      <w:r w:rsidR="00634CFB" w:rsidRPr="00F1373C">
        <w:rPr>
          <w:rFonts w:ascii="Times New Roman" w:hAnsi="Times New Roman"/>
        </w:rPr>
        <w:t>w</w:t>
      </w:r>
      <w:r w:rsidRPr="00F1373C">
        <w:rPr>
          <w:rFonts w:ascii="Times New Roman" w:hAnsi="Times New Roman"/>
        </w:rPr>
        <w:t xml:space="preserve"> </w:t>
      </w:r>
      <w:r w:rsidR="00634CFB" w:rsidRPr="00F1373C">
        <w:rPr>
          <w:rFonts w:ascii="Times New Roman" w:hAnsi="Times New Roman"/>
        </w:rPr>
        <w:t xml:space="preserve">could you generate the same vector </w:t>
      </w:r>
      <w:r w:rsidRPr="00F1373C">
        <w:rPr>
          <w:rFonts w:ascii="Times New Roman" w:hAnsi="Times New Roman"/>
          <w:i/>
        </w:rPr>
        <w:t>x</w:t>
      </w:r>
      <w:r w:rsidRPr="00F1373C">
        <w:rPr>
          <w:rFonts w:ascii="Times New Roman" w:hAnsi="Times New Roman"/>
        </w:rPr>
        <w:t xml:space="preserve"> </w:t>
      </w:r>
      <w:r w:rsidR="00634CFB" w:rsidRPr="00F1373C">
        <w:rPr>
          <w:rFonts w:ascii="Times New Roman" w:hAnsi="Times New Roman"/>
        </w:rPr>
        <w:t xml:space="preserve">using the </w:t>
      </w:r>
      <w:r w:rsidRPr="00F1373C">
        <w:rPr>
          <w:rFonts w:ascii="Times New Roman" w:hAnsi="Times New Roman"/>
        </w:rPr>
        <w:t xml:space="preserve">command </w:t>
      </w:r>
      <w:r w:rsidR="002A7257">
        <w:rPr>
          <w:rStyle w:val="MATLAB"/>
          <w:lang w:val="en-US"/>
        </w:rPr>
        <w:t>seq</w:t>
      </w:r>
      <w:r w:rsidRPr="00F1373C">
        <w:rPr>
          <w:rStyle w:val="MATLAB"/>
          <w:lang w:val="en-US"/>
        </w:rPr>
        <w:t>(</w:t>
      </w:r>
      <w:r w:rsidR="002A7257">
        <w:rPr>
          <w:rStyle w:val="MATLAB"/>
          <w:lang w:val="en-US"/>
        </w:rPr>
        <w:t>1,2,l=…</w:t>
      </w:r>
      <w:r w:rsidRPr="00F1373C">
        <w:rPr>
          <w:rStyle w:val="MATLAB"/>
          <w:lang w:val="en-US"/>
        </w:rPr>
        <w:t>)</w:t>
      </w:r>
      <w:r w:rsidRPr="00F1373C">
        <w:rPr>
          <w:rFonts w:ascii="Times New Roman" w:hAnsi="Times New Roman"/>
        </w:rPr>
        <w:t>?</w:t>
      </w:r>
    </w:p>
    <w:p w14:paraId="6E91E03B" w14:textId="77777777" w:rsidR="008F1D1B" w:rsidRPr="00F1373C" w:rsidRDefault="008F1D1B" w:rsidP="00A96296">
      <w:pPr>
        <w:spacing w:line="360" w:lineRule="atLeast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BBDAB64" wp14:editId="71506821">
                <wp:simplePos x="0" y="0"/>
                <wp:positionH relativeFrom="column">
                  <wp:posOffset>-22860</wp:posOffset>
                </wp:positionH>
                <wp:positionV relativeFrom="paragraph">
                  <wp:posOffset>25400</wp:posOffset>
                </wp:positionV>
                <wp:extent cx="5715000" cy="335280"/>
                <wp:effectExtent l="38100" t="38100" r="114300" b="12192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6386DD01" w14:textId="0AE2A02D" w:rsidR="008F1D1B" w:rsidRDefault="008A0E7A" w:rsidP="008F1D1B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 xml:space="preserve">x &lt;- </w:t>
                            </w:r>
                            <w:r w:rsidRPr="008A0E7A">
                              <w:rPr>
                                <w:lang w:val="nl-NL"/>
                              </w:rPr>
                              <w:t>seq(1, 2, l = 1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BDAB64" id="_x0000_s1031" type="#_x0000_t202" style="position:absolute;margin-left:-1.8pt;margin-top:2pt;width:450pt;height:26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">
                <v:stroke endcap="round"/>
                <v:shadow on="t" color="black" opacity="26214f" origin="-.5,-.5" offset=".74836mm,.74836mm"/>
                <v:textbox>
                  <w:txbxContent>
                    <w:p w14:paraId="6386DD01" w14:textId="0AE2A02D" w:rsidR="008F1D1B" w:rsidRDefault="008A0E7A" w:rsidP="008F1D1B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 xml:space="preserve">x &lt;- </w:t>
                      </w:r>
                      <w:r w:rsidRPr="008A0E7A">
                        <w:rPr>
                          <w:lang w:val="nl-NL"/>
                        </w:rPr>
                        <w:t>seq(1, 2, l = 11)</w:t>
                      </w:r>
                    </w:p>
                  </w:txbxContent>
                </v:textbox>
              </v:shape>
            </w:pict>
          </mc:Fallback>
        </mc:AlternateContent>
      </w:r>
    </w:p>
    <w:p w14:paraId="6D543AA1" w14:textId="77777777" w:rsidR="008F1D1B" w:rsidRPr="00F1373C" w:rsidRDefault="008F1D1B" w:rsidP="00A96296">
      <w:pPr>
        <w:spacing w:line="360" w:lineRule="atLeast"/>
        <w:rPr>
          <w:rFonts w:ascii="Times New Roman" w:hAnsi="Times New Roman"/>
        </w:rPr>
      </w:pPr>
    </w:p>
    <w:p w14:paraId="535A34CA" w14:textId="77777777" w:rsidR="008F1D1B" w:rsidRPr="00F1373C" w:rsidRDefault="008F1D1B" w:rsidP="00A96296">
      <w:pPr>
        <w:spacing w:line="360" w:lineRule="atLeast"/>
        <w:rPr>
          <w:rFonts w:ascii="Times New Roman" w:hAnsi="Times New Roman"/>
        </w:rPr>
      </w:pPr>
    </w:p>
    <w:p w14:paraId="4D0CB0A0" w14:textId="6A0D3829" w:rsidR="00251844" w:rsidRPr="00F1373C" w:rsidRDefault="00634CFB" w:rsidP="00FA431F">
      <w:pPr>
        <w:spacing w:line="360" w:lineRule="atLeast"/>
        <w:ind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7.</w:t>
      </w:r>
      <w:r w:rsidRPr="00F1373C">
        <w:rPr>
          <w:rFonts w:ascii="Times New Roman" w:hAnsi="Times New Roman"/>
        </w:rPr>
        <w:tab/>
        <w:t>Evaluate</w:t>
      </w:r>
      <w:r w:rsidR="00251844" w:rsidRPr="00F1373C">
        <w:rPr>
          <w:rFonts w:ascii="Times New Roman" w:hAnsi="Times New Roman"/>
        </w:rPr>
        <w:t xml:space="preserve"> </w:t>
      </w:r>
      <w:r w:rsidRPr="00F1373C">
        <w:rPr>
          <w:rFonts w:ascii="Times New Roman" w:hAnsi="Times New Roman"/>
        </w:rPr>
        <w:t>the function</w:t>
      </w:r>
      <w:r w:rsidR="00251844" w:rsidRPr="00F1373C">
        <w:rPr>
          <w:rFonts w:ascii="Times New Roman" w:hAnsi="Times New Roman"/>
        </w:rPr>
        <w:t xml:space="preserve">  </w:t>
      </w:r>
      <m:oMath>
        <m:r>
          <w:rPr>
            <w:rFonts w:ascii="Cambria Math" w:hAnsi="Times New Roman"/>
          </w:rPr>
          <m:t>y=</m:t>
        </m:r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x</m:t>
            </m:r>
          </m:num>
          <m:den>
            <m:r>
              <w:rPr>
                <w:rFonts w:ascii="Cambria Math" w:hAnsi="Times New Roman"/>
              </w:rPr>
              <m:t>x+</m:t>
            </m:r>
            <m:f>
              <m:fPr>
                <m:ctrlPr>
                  <w:rPr>
                    <w:rFonts w:ascii="Cambria Math" w:hAnsi="Times New Roman"/>
                    <w:i/>
                  </w:rPr>
                </m:ctrlPr>
              </m:fPr>
              <m:num>
                <m:r>
                  <w:rPr>
                    <w:rFonts w:ascii="Cambria Math" w:hAnsi="Times New Roman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Times New Roman"/>
          </w:rPr>
          <m:t>,</m:t>
        </m:r>
      </m:oMath>
      <w:r w:rsidR="00FA431F">
        <w:rPr>
          <w:rFonts w:ascii="Times New Roman" w:hAnsi="Times New Roman"/>
        </w:rPr>
        <w:t xml:space="preserve"> </w:t>
      </w:r>
      <w:r w:rsidRPr="00F1373C">
        <w:rPr>
          <w:rFonts w:ascii="Times New Roman" w:hAnsi="Times New Roman"/>
        </w:rPr>
        <w:t>fo</w:t>
      </w:r>
      <w:r w:rsidR="00251844" w:rsidRPr="00F1373C">
        <w:rPr>
          <w:rFonts w:ascii="Times New Roman" w:hAnsi="Times New Roman"/>
        </w:rPr>
        <w:t xml:space="preserve">r </w:t>
      </w:r>
      <m:oMath>
        <m:r>
          <w:rPr>
            <w:rFonts w:ascii="Cambria Math" w:hAnsi="Times New Roman"/>
          </w:rPr>
          <m:t>x=3</m:t>
        </m:r>
      </m:oMath>
      <w:r w:rsidR="00251844" w:rsidRPr="00F1373C">
        <w:rPr>
          <w:rFonts w:ascii="Times New Roman" w:hAnsi="Times New Roman"/>
        </w:rPr>
        <w:t xml:space="preserve"> </w:t>
      </w:r>
      <w:r w:rsidRPr="00F1373C">
        <w:rPr>
          <w:rFonts w:ascii="Times New Roman" w:hAnsi="Times New Roman"/>
        </w:rPr>
        <w:t>to</w:t>
      </w:r>
      <w:r w:rsidR="00251844" w:rsidRPr="00F1373C">
        <w:rPr>
          <w:rFonts w:ascii="Times New Roman" w:hAnsi="Times New Roman"/>
        </w:rPr>
        <w:t xml:space="preserve"> </w:t>
      </w:r>
      <m:oMath>
        <m:r>
          <w:rPr>
            <w:rFonts w:ascii="Cambria Math" w:hAnsi="Times New Roman"/>
          </w:rPr>
          <m:t>x=5</m:t>
        </m:r>
      </m:oMath>
      <w:r w:rsidR="00251844" w:rsidRPr="00F1373C">
        <w:rPr>
          <w:rFonts w:ascii="Times New Roman" w:hAnsi="Times New Roman"/>
        </w:rPr>
        <w:t xml:space="preserve"> in st</w:t>
      </w:r>
      <w:r w:rsidRPr="00F1373C">
        <w:rPr>
          <w:rFonts w:ascii="Times New Roman" w:hAnsi="Times New Roman"/>
        </w:rPr>
        <w:t>eps of</w:t>
      </w:r>
      <w:r w:rsidR="00251844" w:rsidRPr="00F1373C">
        <w:rPr>
          <w:rFonts w:ascii="Times New Roman" w:hAnsi="Times New Roman"/>
        </w:rPr>
        <w:t xml:space="preserve"> 0.01.</w:t>
      </w:r>
    </w:p>
    <w:p w14:paraId="7AE0C6BC" w14:textId="7B04C3BC" w:rsidR="008F1D1B" w:rsidRPr="00F1373C" w:rsidRDefault="002A7257" w:rsidP="00A96296">
      <w:pPr>
        <w:spacing w:line="360" w:lineRule="atLeast"/>
        <w:rPr>
          <w:rStyle w:val="MATLAB"/>
          <w:lang w:val="en-US"/>
        </w:rPr>
      </w:pPr>
      <w:r>
        <w:rPr>
          <w:rStyle w:val="MATLAB"/>
          <w:lang w:val="en-US"/>
        </w:rPr>
        <w:t>R</w:t>
      </w:r>
      <w:r w:rsidR="008F1D1B" w:rsidRPr="00F1373C">
        <w:rPr>
          <w:rStyle w:val="MATLAB"/>
          <w:lang w:val="en-US"/>
        </w:rPr>
        <w:t xml:space="preserve"> </w:t>
      </w:r>
      <w:r>
        <w:rPr>
          <w:rStyle w:val="MATLAB"/>
          <w:lang w:val="en-US"/>
        </w:rPr>
        <w:t>c</w:t>
      </w:r>
      <w:r w:rsidR="008F1D1B" w:rsidRPr="00F1373C">
        <w:rPr>
          <w:rStyle w:val="MATLAB"/>
          <w:lang w:val="en-US"/>
        </w:rPr>
        <w:t>ode</w:t>
      </w:r>
    </w:p>
    <w:p w14:paraId="6754B56B" w14:textId="77777777" w:rsidR="00AB0FEE" w:rsidRDefault="008F1D1B" w:rsidP="00AB0FEE">
      <w:pPr>
        <w:spacing w:line="360" w:lineRule="atLeast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3E16E4E" wp14:editId="6A5187BE">
                <wp:simplePos x="0" y="0"/>
                <wp:positionH relativeFrom="column">
                  <wp:posOffset>25400</wp:posOffset>
                </wp:positionH>
                <wp:positionV relativeFrom="paragraph">
                  <wp:posOffset>10795</wp:posOffset>
                </wp:positionV>
                <wp:extent cx="5715000" cy="812800"/>
                <wp:effectExtent l="38100" t="38100" r="114300" b="12065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812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1C90D9E0" w14:textId="77777777" w:rsidR="00292393" w:rsidRPr="00292393" w:rsidRDefault="00292393" w:rsidP="00292393">
                            <w:pPr>
                              <w:rPr>
                                <w:lang w:val="nl-NL"/>
                              </w:rPr>
                            </w:pPr>
                            <w:r w:rsidRPr="00292393">
                              <w:rPr>
                                <w:lang w:val="nl-NL"/>
                              </w:rPr>
                              <w:t>x &lt;- seq(3, 5, 0.01)</w:t>
                            </w:r>
                          </w:p>
                          <w:p w14:paraId="7C031880" w14:textId="77777777" w:rsidR="00292393" w:rsidRPr="00292393" w:rsidRDefault="00292393" w:rsidP="00292393">
                            <w:pPr>
                              <w:rPr>
                                <w:lang w:val="nl-NL"/>
                              </w:rPr>
                            </w:pPr>
                          </w:p>
                          <w:p w14:paraId="7652DC21" w14:textId="4D5D2DA9" w:rsidR="008F1D1B" w:rsidRDefault="00292393" w:rsidP="00292393">
                            <w:pPr>
                              <w:rPr>
                                <w:lang w:val="nl-NL"/>
                              </w:rPr>
                            </w:pPr>
                            <w:r w:rsidRPr="00292393">
                              <w:rPr>
                                <w:lang w:val="nl-NL"/>
                              </w:rPr>
                              <w:t>y &lt;- x/(x + 1/(x^2))</w:t>
                            </w:r>
                            <w:r w:rsidR="00595A92">
                              <w:rPr>
                                <w:lang w:val="nl-NL"/>
                              </w:rPr>
                              <w:t>;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E16E4E" id="_x0000_s1032" type="#_x0000_t202" style="position:absolute;margin-left:2pt;margin-top:.85pt;width:450pt;height:6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">
                <v:stroke endcap="round"/>
                <v:shadow on="t" color="black" opacity="26214f" origin="-.5,-.5" offset=".74836mm,.74836mm"/>
                <v:textbox>
                  <w:txbxContent>
                    <w:p w14:paraId="1C90D9E0" w14:textId="77777777" w:rsidR="00292393" w:rsidRPr="00292393" w:rsidRDefault="00292393" w:rsidP="00292393">
                      <w:pPr>
                        <w:rPr>
                          <w:lang w:val="nl-NL"/>
                        </w:rPr>
                      </w:pPr>
                      <w:r w:rsidRPr="00292393">
                        <w:rPr>
                          <w:lang w:val="nl-NL"/>
                        </w:rPr>
                        <w:t>x &lt;- seq(3, 5, 0.01)</w:t>
                      </w:r>
                    </w:p>
                    <w:p w14:paraId="7C031880" w14:textId="77777777" w:rsidR="00292393" w:rsidRPr="00292393" w:rsidRDefault="00292393" w:rsidP="00292393">
                      <w:pPr>
                        <w:rPr>
                          <w:lang w:val="nl-NL"/>
                        </w:rPr>
                      </w:pPr>
                    </w:p>
                    <w:p w14:paraId="7652DC21" w14:textId="4D5D2DA9" w:rsidR="008F1D1B" w:rsidRDefault="00292393" w:rsidP="00292393">
                      <w:pPr>
                        <w:rPr>
                          <w:lang w:val="nl-NL"/>
                        </w:rPr>
                      </w:pPr>
                      <w:r w:rsidRPr="00292393">
                        <w:rPr>
                          <w:lang w:val="nl-NL"/>
                        </w:rPr>
                        <w:t>y &lt;- x/(x + 1/(x^2))</w:t>
                      </w:r>
                      <w:r w:rsidR="00595A92">
                        <w:rPr>
                          <w:lang w:val="nl-NL"/>
                        </w:rPr>
                        <w:t>; y</w:t>
                      </w:r>
                    </w:p>
                  </w:txbxContent>
                </v:textbox>
              </v:shape>
            </w:pict>
          </mc:Fallback>
        </mc:AlternateContent>
      </w:r>
    </w:p>
    <w:p w14:paraId="03415DCA" w14:textId="77777777" w:rsidR="000765EC" w:rsidRDefault="000765EC" w:rsidP="00D86E33">
      <w:pPr>
        <w:spacing w:line="360" w:lineRule="atLeast"/>
        <w:rPr>
          <w:rFonts w:ascii="Times New Roman" w:hAnsi="Times New Roman"/>
        </w:rPr>
      </w:pPr>
    </w:p>
    <w:p w14:paraId="6333BEA3" w14:textId="77777777" w:rsidR="00D8589C" w:rsidRDefault="00D8589C" w:rsidP="00D86E33">
      <w:pPr>
        <w:spacing w:line="360" w:lineRule="atLeast"/>
        <w:rPr>
          <w:rFonts w:ascii="Times New Roman" w:hAnsi="Times New Roman"/>
        </w:rPr>
      </w:pPr>
    </w:p>
    <w:p w14:paraId="7703BABA" w14:textId="24AD1135" w:rsidR="00251844" w:rsidRPr="00F1373C" w:rsidRDefault="00634CFB" w:rsidP="00D86E33">
      <w:pPr>
        <w:spacing w:line="360" w:lineRule="atLeast"/>
        <w:rPr>
          <w:rFonts w:ascii="Times New Roman" w:hAnsi="Times New Roman"/>
        </w:rPr>
      </w:pPr>
      <w:r w:rsidRPr="00F1373C">
        <w:rPr>
          <w:rFonts w:ascii="Times New Roman" w:hAnsi="Times New Roman"/>
        </w:rPr>
        <w:lastRenderedPageBreak/>
        <w:t>8</w:t>
      </w:r>
      <w:r w:rsidR="000765EC">
        <w:rPr>
          <w:rFonts w:ascii="Times New Roman" w:hAnsi="Times New Roman"/>
        </w:rPr>
        <w:t xml:space="preserve">. </w:t>
      </w:r>
      <w:r w:rsidRPr="00F1373C">
        <w:rPr>
          <w:rFonts w:ascii="Times New Roman" w:hAnsi="Times New Roman"/>
        </w:rPr>
        <w:t>Evaluate th</w:t>
      </w:r>
      <w:r w:rsidR="00251844" w:rsidRPr="00F1373C">
        <w:rPr>
          <w:rFonts w:ascii="Times New Roman" w:hAnsi="Times New Roman"/>
        </w:rPr>
        <w:t>e functi</w:t>
      </w:r>
      <w:r w:rsidRPr="00F1373C">
        <w:rPr>
          <w:rFonts w:ascii="Times New Roman" w:hAnsi="Times New Roman"/>
        </w:rPr>
        <w:t>on</w:t>
      </w:r>
      <w:r w:rsidR="00251844" w:rsidRPr="00F1373C">
        <w:rPr>
          <w:rFonts w:ascii="Times New Roman" w:hAnsi="Times New Roman"/>
        </w:rPr>
        <w:t xml:space="preserve">:  </w:t>
      </w:r>
      <m:oMath>
        <m:r>
          <w:rPr>
            <w:rFonts w:ascii="Cambria Math" w:hAnsi="Times New Roman"/>
          </w:rPr>
          <m:t>y=</m:t>
        </m:r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</w:rPr>
                </m:ctrlPr>
              </m:sSupPr>
              <m:e>
                <m:r>
                  <w:rPr>
                    <w:rFonts w:ascii="Cambria Math" w:hAnsi="Times New Roman"/>
                  </w:rPr>
                  <m:t>x</m:t>
                </m:r>
              </m:e>
              <m:sup>
                <m:r>
                  <w:rPr>
                    <w:rFonts w:ascii="Cambria Math" w:hAnsi="Times New Roman"/>
                  </w:rPr>
                  <m:t>3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Times New Roman"/>
          </w:rPr>
          <m:t>+</m:t>
        </m:r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</w:rPr>
                </m:ctrlPr>
              </m:sSupPr>
              <m:e>
                <m:r>
                  <w:rPr>
                    <w:rFonts w:ascii="Cambria Math" w:hAnsi="Times New Roman"/>
                  </w:rPr>
                  <m:t>x</m:t>
                </m:r>
              </m:e>
              <m:sup>
                <m:r>
                  <w:rPr>
                    <w:rFonts w:ascii="Cambria Math" w:hAnsi="Times New Roman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Times New Roman"/>
          </w:rPr>
          <m:t>+</m:t>
        </m:r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3</m:t>
            </m:r>
          </m:num>
          <m:den>
            <m:r>
              <w:rPr>
                <w:rFonts w:ascii="Cambria Math" w:hAnsi="Times New Roman"/>
              </w:rPr>
              <m:t>x</m:t>
            </m:r>
          </m:den>
        </m:f>
      </m:oMath>
      <w:r w:rsidR="00C32AFC">
        <w:rPr>
          <w:rFonts w:ascii="Times New Roman" w:hAnsi="Times New Roman"/>
        </w:rPr>
        <w:t xml:space="preserve"> </w:t>
      </w:r>
      <w:r w:rsidRPr="00F1373C">
        <w:rPr>
          <w:rFonts w:ascii="Times New Roman" w:hAnsi="Times New Roman"/>
        </w:rPr>
        <w:t>fo</w:t>
      </w:r>
      <w:r w:rsidR="00251844" w:rsidRPr="00F1373C">
        <w:rPr>
          <w:rFonts w:ascii="Times New Roman" w:hAnsi="Times New Roman"/>
        </w:rPr>
        <w:t xml:space="preserve">r </w:t>
      </w:r>
      <m:oMath>
        <m:r>
          <w:rPr>
            <w:rFonts w:ascii="Cambria Math" w:hAnsi="Cambria Math"/>
          </w:rPr>
          <m:t>x=-2</m:t>
        </m:r>
      </m:oMath>
      <w:r w:rsidR="00251844" w:rsidRPr="00F1373C">
        <w:rPr>
          <w:rFonts w:ascii="Times New Roman" w:hAnsi="Times New Roman"/>
        </w:rPr>
        <w:t xml:space="preserve"> t</w:t>
      </w:r>
      <w:r w:rsidRPr="00F1373C">
        <w:rPr>
          <w:rFonts w:ascii="Times New Roman" w:hAnsi="Times New Roman"/>
        </w:rPr>
        <w:t>o</w:t>
      </w:r>
      <w:r w:rsidR="00251844" w:rsidRPr="00F1373C">
        <w:rPr>
          <w:rFonts w:ascii="Times New Roman" w:hAnsi="Times New Roman"/>
        </w:rPr>
        <w:t xml:space="preserve"> </w:t>
      </w:r>
      <m:oMath>
        <m:r>
          <w:rPr>
            <w:rFonts w:ascii="Cambria Math" w:hAnsi="Times New Roman"/>
          </w:rPr>
          <m:t>x=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1</m:t>
        </m:r>
      </m:oMath>
      <w:r w:rsidR="00F1373C">
        <w:rPr>
          <w:rFonts w:ascii="Times New Roman" w:hAnsi="Times New Roman"/>
        </w:rPr>
        <w:t xml:space="preserve"> in ste</w:t>
      </w:r>
      <w:r w:rsidR="00595A92">
        <w:rPr>
          <w:rFonts w:ascii="Times New Roman" w:hAnsi="Times New Roman"/>
        </w:rPr>
        <w:t>ps</w:t>
      </w:r>
      <w:r w:rsidR="00251844" w:rsidRPr="00F1373C">
        <w:rPr>
          <w:rFonts w:ascii="Times New Roman" w:hAnsi="Times New Roman"/>
        </w:rPr>
        <w:t xml:space="preserve"> </w:t>
      </w:r>
      <w:r w:rsidRPr="00F1373C">
        <w:rPr>
          <w:rFonts w:ascii="Times New Roman" w:hAnsi="Times New Roman"/>
        </w:rPr>
        <w:t>of</w:t>
      </w:r>
      <w:r w:rsidR="00251844" w:rsidRPr="00F1373C">
        <w:rPr>
          <w:rFonts w:ascii="Times New Roman" w:hAnsi="Times New Roman"/>
        </w:rPr>
        <w:t xml:space="preserve"> 0.1.</w:t>
      </w:r>
    </w:p>
    <w:p w14:paraId="651F6170" w14:textId="5932A15E" w:rsidR="008F1D1B" w:rsidRPr="00F1373C" w:rsidRDefault="002A7257" w:rsidP="008F1D1B">
      <w:pPr>
        <w:spacing w:line="360" w:lineRule="atLeast"/>
        <w:rPr>
          <w:rStyle w:val="MATLAB"/>
          <w:lang w:val="en-US"/>
        </w:rPr>
      </w:pPr>
      <w:r>
        <w:rPr>
          <w:rStyle w:val="MATLAB"/>
          <w:lang w:val="en-US"/>
        </w:rPr>
        <w:t>R</w:t>
      </w:r>
      <w:r w:rsidR="008F1D1B" w:rsidRPr="00F1373C">
        <w:rPr>
          <w:rStyle w:val="MATLAB"/>
          <w:lang w:val="en-US"/>
        </w:rPr>
        <w:t xml:space="preserve"> </w:t>
      </w:r>
      <w:r>
        <w:rPr>
          <w:rStyle w:val="MATLAB"/>
          <w:lang w:val="en-US"/>
        </w:rPr>
        <w:t>c</w:t>
      </w:r>
      <w:r w:rsidR="008F1D1B" w:rsidRPr="00F1373C">
        <w:rPr>
          <w:rStyle w:val="MATLAB"/>
          <w:lang w:val="en-US"/>
        </w:rPr>
        <w:t>ode</w:t>
      </w:r>
    </w:p>
    <w:p w14:paraId="7FE9E6DE" w14:textId="77777777" w:rsidR="008F1D1B" w:rsidRPr="00F1373C" w:rsidRDefault="008F1D1B" w:rsidP="008F1D1B">
      <w:pPr>
        <w:spacing w:line="360" w:lineRule="atLeast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0506C8" wp14:editId="40E1F016">
                <wp:simplePos x="0" y="0"/>
                <wp:positionH relativeFrom="column">
                  <wp:posOffset>25400</wp:posOffset>
                </wp:positionH>
                <wp:positionV relativeFrom="paragraph">
                  <wp:posOffset>10795</wp:posOffset>
                </wp:positionV>
                <wp:extent cx="5715000" cy="660400"/>
                <wp:effectExtent l="38100" t="38100" r="114300" b="12065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660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17445F55" w14:textId="77777777" w:rsidR="00314BF0" w:rsidRPr="00314BF0" w:rsidRDefault="00314BF0" w:rsidP="00314BF0">
                            <w:pPr>
                              <w:rPr>
                                <w:lang w:val="nl-NL"/>
                              </w:rPr>
                            </w:pPr>
                            <w:r w:rsidRPr="00314BF0">
                              <w:rPr>
                                <w:lang w:val="nl-NL"/>
                              </w:rPr>
                              <w:t>x &lt;- seq(-2, -1, by = 0.1)</w:t>
                            </w:r>
                          </w:p>
                          <w:p w14:paraId="350A0257" w14:textId="77777777" w:rsidR="00314BF0" w:rsidRPr="00314BF0" w:rsidRDefault="00314BF0" w:rsidP="00314BF0">
                            <w:pPr>
                              <w:rPr>
                                <w:lang w:val="nl-NL"/>
                              </w:rPr>
                            </w:pPr>
                          </w:p>
                          <w:p w14:paraId="4EFD7235" w14:textId="6F42060E" w:rsidR="008F1D1B" w:rsidRDefault="00314BF0" w:rsidP="00314BF0">
                            <w:pPr>
                              <w:rPr>
                                <w:lang w:val="nl-NL"/>
                              </w:rPr>
                            </w:pPr>
                            <w:r w:rsidRPr="00314BF0">
                              <w:rPr>
                                <w:lang w:val="nl-NL"/>
                              </w:rPr>
                              <w:t>y &lt;- 1/(x^3) + 1/(x^2) + 3/x</w:t>
                            </w:r>
                            <w:r w:rsidR="00595A92">
                              <w:rPr>
                                <w:lang w:val="nl-NL"/>
                              </w:rPr>
                              <w:t>;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0506C8" id="_x0000_s1033" type="#_x0000_t202" style="position:absolute;margin-left:2pt;margin-top:.85pt;width:450pt;height:5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">
                <v:stroke endcap="round"/>
                <v:shadow on="t" color="black" opacity="26214f" origin="-.5,-.5" offset=".74836mm,.74836mm"/>
                <v:textbox>
                  <w:txbxContent>
                    <w:p w14:paraId="17445F55" w14:textId="77777777" w:rsidR="00314BF0" w:rsidRPr="00314BF0" w:rsidRDefault="00314BF0" w:rsidP="00314BF0">
                      <w:pPr>
                        <w:rPr>
                          <w:lang w:val="nl-NL"/>
                        </w:rPr>
                      </w:pPr>
                      <w:r w:rsidRPr="00314BF0">
                        <w:rPr>
                          <w:lang w:val="nl-NL"/>
                        </w:rPr>
                        <w:t>x &lt;- seq(-2, -1, by = 0.1)</w:t>
                      </w:r>
                    </w:p>
                    <w:p w14:paraId="350A0257" w14:textId="77777777" w:rsidR="00314BF0" w:rsidRPr="00314BF0" w:rsidRDefault="00314BF0" w:rsidP="00314BF0">
                      <w:pPr>
                        <w:rPr>
                          <w:lang w:val="nl-NL"/>
                        </w:rPr>
                      </w:pPr>
                    </w:p>
                    <w:p w14:paraId="4EFD7235" w14:textId="6F42060E" w:rsidR="008F1D1B" w:rsidRDefault="00314BF0" w:rsidP="00314BF0">
                      <w:pPr>
                        <w:rPr>
                          <w:lang w:val="nl-NL"/>
                        </w:rPr>
                      </w:pPr>
                      <w:r w:rsidRPr="00314BF0">
                        <w:rPr>
                          <w:lang w:val="nl-NL"/>
                        </w:rPr>
                        <w:t>y &lt;- 1/(x^3) + 1/(x^2) + 3/x</w:t>
                      </w:r>
                      <w:r w:rsidR="00595A92">
                        <w:rPr>
                          <w:lang w:val="nl-NL"/>
                        </w:rPr>
                        <w:t>; y</w:t>
                      </w:r>
                    </w:p>
                  </w:txbxContent>
                </v:textbox>
              </v:shape>
            </w:pict>
          </mc:Fallback>
        </mc:AlternateContent>
      </w:r>
    </w:p>
    <w:p w14:paraId="5FDBC51B" w14:textId="77777777" w:rsidR="008F1D1B" w:rsidRPr="00F1373C" w:rsidRDefault="008F1D1B" w:rsidP="00A96296">
      <w:pPr>
        <w:spacing w:line="360" w:lineRule="atLeast"/>
        <w:rPr>
          <w:rFonts w:ascii="Times New Roman" w:hAnsi="Times New Roman"/>
        </w:rPr>
      </w:pPr>
    </w:p>
    <w:p w14:paraId="5A661685" w14:textId="77777777" w:rsidR="00FA431F" w:rsidRDefault="00FA431F" w:rsidP="00A96296">
      <w:pPr>
        <w:spacing w:line="360" w:lineRule="atLeast"/>
        <w:ind w:hanging="567"/>
        <w:rPr>
          <w:rFonts w:ascii="Times New Roman" w:hAnsi="Times New Roman"/>
        </w:rPr>
      </w:pPr>
    </w:p>
    <w:p w14:paraId="194C98F6" w14:textId="77777777" w:rsidR="00FA431F" w:rsidRDefault="00FA431F" w:rsidP="00A96296">
      <w:pPr>
        <w:spacing w:line="360" w:lineRule="atLeast"/>
        <w:ind w:hanging="567"/>
        <w:rPr>
          <w:rFonts w:ascii="Times New Roman" w:hAnsi="Times New Roman"/>
        </w:rPr>
      </w:pPr>
    </w:p>
    <w:p w14:paraId="0D258F14" w14:textId="197ADBBD" w:rsidR="00251844" w:rsidRPr="00F1373C" w:rsidRDefault="00251844" w:rsidP="00A96296">
      <w:pPr>
        <w:spacing w:line="360" w:lineRule="atLeast"/>
        <w:ind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9.</w:t>
      </w:r>
      <w:r w:rsidRPr="00F1373C">
        <w:rPr>
          <w:rFonts w:ascii="Times New Roman" w:hAnsi="Times New Roman"/>
        </w:rPr>
        <w:tab/>
      </w:r>
      <w:r w:rsidR="00634CFB" w:rsidRPr="00F1373C">
        <w:rPr>
          <w:rFonts w:ascii="Times New Roman" w:hAnsi="Times New Roman"/>
        </w:rPr>
        <w:t>The following code is supposed to evaluate the function</w:t>
      </w:r>
    </w:p>
    <w:p w14:paraId="74EEA5D0" w14:textId="0FCC0D0B" w:rsidR="00B26F26" w:rsidRPr="00F1373C" w:rsidRDefault="00B26F26" w:rsidP="00D86E33">
      <w:pPr>
        <w:spacing w:line="360" w:lineRule="atLeast"/>
        <w:ind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ab/>
      </w:r>
      <w:r w:rsidRPr="00F1373C">
        <w:rPr>
          <w:rFonts w:ascii="Times New Roman" w:hAnsi="Times New Roman"/>
        </w:rPr>
        <w:tab/>
      </w:r>
      <m:oMath>
        <m:r>
          <w:rPr>
            <w:rFonts w:ascii="Cambria Math" w:hAnsi="Times New Roman"/>
            <w:sz w:val="32"/>
            <w:szCs w:val="32"/>
          </w:rPr>
          <m:t>f(x)=</m:t>
        </m:r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 w:hAnsi="Times New Roman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Times New Roman"/>
                    <w:sz w:val="32"/>
                    <w:szCs w:val="32"/>
                  </w:rPr>
                  <m:t>π</m:t>
                </m:r>
              </m:e>
            </m:func>
            <m:r>
              <w:rPr>
                <w:rFonts w:ascii="Cambria Math" w:hAnsi="Times New Roman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(</m:t>
            </m:r>
            <m:sSup>
              <m:s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Times New Roman"/>
                <w:sz w:val="32"/>
                <w:szCs w:val="32"/>
              </w:rPr>
              <m:t>+1)(x+2)</m:t>
            </m:r>
          </m:den>
        </m:f>
        <m:r>
          <w:rPr>
            <w:rFonts w:ascii="Cambria Math" w:hAnsi="Times New Roman"/>
            <w:sz w:val="32"/>
            <w:szCs w:val="32"/>
          </w:rPr>
          <m:t>,</m:t>
        </m:r>
      </m:oMath>
    </w:p>
    <w:p w14:paraId="025C1B92" w14:textId="0A697D88" w:rsidR="00B26F26" w:rsidRPr="00F1373C" w:rsidRDefault="003B2CA8" w:rsidP="00D86E33">
      <w:pPr>
        <w:spacing w:line="360" w:lineRule="atLeast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2D19193" wp14:editId="23A7E9B5">
                <wp:simplePos x="0" y="0"/>
                <wp:positionH relativeFrom="column">
                  <wp:posOffset>2956560</wp:posOffset>
                </wp:positionH>
                <wp:positionV relativeFrom="paragraph">
                  <wp:posOffset>227965</wp:posOffset>
                </wp:positionV>
                <wp:extent cx="3086100" cy="2065020"/>
                <wp:effectExtent l="38100" t="38100" r="114300" b="10668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065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7B7AE5B6" w14:textId="57654129" w:rsidR="009856D7" w:rsidRPr="009856D7" w:rsidRDefault="009856D7" w:rsidP="009856D7">
                            <w:pPr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</w:pPr>
                            <w:r w:rsidRPr="009856D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rm(list=ls())</w:t>
                            </w:r>
                          </w:p>
                          <w:p w14:paraId="34CB6929" w14:textId="77777777" w:rsidR="009856D7" w:rsidRPr="009856D7" w:rsidRDefault="009856D7" w:rsidP="009856D7">
                            <w:pPr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</w:pPr>
                            <w:r w:rsidRPr="009856D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x &lt;-seq(0,1,l=200)</w:t>
                            </w:r>
                          </w:p>
                          <w:p w14:paraId="7A8E0F0D" w14:textId="77777777" w:rsidR="009856D7" w:rsidRPr="009856D7" w:rsidRDefault="009856D7" w:rsidP="009856D7">
                            <w:pPr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</w:pPr>
                            <w:r w:rsidRPr="009856D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g &lt;- x^3+1</w:t>
                            </w:r>
                          </w:p>
                          <w:p w14:paraId="36E458AA" w14:textId="77777777" w:rsidR="009856D7" w:rsidRPr="009856D7" w:rsidRDefault="009856D7" w:rsidP="009856D7">
                            <w:pPr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</w:pPr>
                            <w:r w:rsidRPr="009856D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h &lt;- x+2</w:t>
                            </w:r>
                          </w:p>
                          <w:p w14:paraId="712A3DCF" w14:textId="77777777" w:rsidR="009856D7" w:rsidRPr="009856D7" w:rsidRDefault="009856D7" w:rsidP="009856D7">
                            <w:pPr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</w:pPr>
                            <w:r w:rsidRPr="009856D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z &lt;- x^2</w:t>
                            </w:r>
                          </w:p>
                          <w:p w14:paraId="7C92160C" w14:textId="77777777" w:rsidR="009856D7" w:rsidRPr="009856D7" w:rsidRDefault="009856D7" w:rsidP="009856D7">
                            <w:pPr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</w:pPr>
                            <w:r w:rsidRPr="009856D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y &lt;- cos (pi*x)</w:t>
                            </w:r>
                          </w:p>
                          <w:p w14:paraId="0B64C146" w14:textId="77777777" w:rsidR="009856D7" w:rsidRPr="009856D7" w:rsidRDefault="009856D7" w:rsidP="009856D7">
                            <w:pPr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</w:pPr>
                            <w:r w:rsidRPr="009856D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f &lt;- (z*y)/(g*h)</w:t>
                            </w:r>
                          </w:p>
                          <w:p w14:paraId="33575819" w14:textId="77777777" w:rsidR="009856D7" w:rsidRPr="009856D7" w:rsidRDefault="009856D7" w:rsidP="009856D7">
                            <w:pPr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</w:pPr>
                          </w:p>
                          <w:p w14:paraId="37AC4E1B" w14:textId="38DB7D5E" w:rsidR="008F1D1B" w:rsidRPr="00116622" w:rsidRDefault="009856D7" w:rsidP="009856D7">
                            <w:pPr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</w:pPr>
                            <w:r w:rsidRPr="009856D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f[200] == -1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D19193" id="_x0000_s1034" type="#_x0000_t202" style="position:absolute;margin-left:232.8pt;margin-top:17.95pt;width:243pt;height:162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">
                <v:shadow on="t" color="black" opacity="26214f" origin="-.5,-.5" offset=".74836mm,.74836mm"/>
                <v:textbox>
                  <w:txbxContent>
                    <w:p w14:paraId="7B7AE5B6" w14:textId="57654129" w:rsidR="009856D7" w:rsidRPr="009856D7" w:rsidRDefault="009856D7" w:rsidP="009856D7">
                      <w:pPr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</w:pPr>
                      <w:r w:rsidRPr="009856D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rm(list=ls())</w:t>
                      </w:r>
                    </w:p>
                    <w:p w14:paraId="34CB6929" w14:textId="77777777" w:rsidR="009856D7" w:rsidRPr="009856D7" w:rsidRDefault="009856D7" w:rsidP="009856D7">
                      <w:pPr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</w:pPr>
                      <w:r w:rsidRPr="009856D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x &lt;-seq(0,1,l=200)</w:t>
                      </w:r>
                    </w:p>
                    <w:p w14:paraId="7A8E0F0D" w14:textId="77777777" w:rsidR="009856D7" w:rsidRPr="009856D7" w:rsidRDefault="009856D7" w:rsidP="009856D7">
                      <w:pPr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</w:pPr>
                      <w:r w:rsidRPr="009856D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g &lt;- x^3+1</w:t>
                      </w:r>
                    </w:p>
                    <w:p w14:paraId="36E458AA" w14:textId="77777777" w:rsidR="009856D7" w:rsidRPr="009856D7" w:rsidRDefault="009856D7" w:rsidP="009856D7">
                      <w:pPr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</w:pPr>
                      <w:r w:rsidRPr="009856D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h &lt;- x+2</w:t>
                      </w:r>
                    </w:p>
                    <w:p w14:paraId="712A3DCF" w14:textId="77777777" w:rsidR="009856D7" w:rsidRPr="009856D7" w:rsidRDefault="009856D7" w:rsidP="009856D7">
                      <w:pPr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</w:pPr>
                      <w:r w:rsidRPr="009856D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z &lt;- x^2</w:t>
                      </w:r>
                    </w:p>
                    <w:p w14:paraId="7C92160C" w14:textId="77777777" w:rsidR="009856D7" w:rsidRPr="009856D7" w:rsidRDefault="009856D7" w:rsidP="009856D7">
                      <w:pPr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</w:pPr>
                      <w:r w:rsidRPr="009856D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y &lt;- cos (pi*x)</w:t>
                      </w:r>
                    </w:p>
                    <w:p w14:paraId="0B64C146" w14:textId="77777777" w:rsidR="009856D7" w:rsidRPr="009856D7" w:rsidRDefault="009856D7" w:rsidP="009856D7">
                      <w:pPr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</w:pPr>
                      <w:r w:rsidRPr="009856D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f &lt;- (z*y)/(g*h)</w:t>
                      </w:r>
                    </w:p>
                    <w:p w14:paraId="33575819" w14:textId="77777777" w:rsidR="009856D7" w:rsidRPr="009856D7" w:rsidRDefault="009856D7" w:rsidP="009856D7">
                      <w:pPr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</w:pPr>
                    </w:p>
                    <w:p w14:paraId="37AC4E1B" w14:textId="38DB7D5E" w:rsidR="008F1D1B" w:rsidRPr="00116622" w:rsidRDefault="009856D7" w:rsidP="009856D7">
                      <w:pPr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</w:pPr>
                      <w:r w:rsidRPr="009856D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f[200] == -1/6</w:t>
                      </w:r>
                    </w:p>
                  </w:txbxContent>
                </v:textbox>
              </v:shape>
            </w:pict>
          </mc:Fallback>
        </mc:AlternateContent>
      </w:r>
      <w:r w:rsidR="00634CFB" w:rsidRPr="00F1373C">
        <w:rPr>
          <w:rFonts w:ascii="Times New Roman" w:hAnsi="Times New Roman"/>
        </w:rPr>
        <w:t>f</w:t>
      </w:r>
      <w:r w:rsidR="00B26F26" w:rsidRPr="00F1373C">
        <w:rPr>
          <w:rFonts w:ascii="Times New Roman" w:hAnsi="Times New Roman"/>
        </w:rPr>
        <w:t xml:space="preserve">or </w:t>
      </w:r>
      <m:oMath>
        <m:r>
          <w:rPr>
            <w:rFonts w:ascii="Cambria Math" w:hAnsi="Cambria Math"/>
          </w:rPr>
          <m:t>x∈[0,1]</m:t>
        </m:r>
      </m:oMath>
      <w:r w:rsidR="00B26F26" w:rsidRPr="00F1373C">
        <w:rPr>
          <w:rFonts w:ascii="Times New Roman" w:hAnsi="Times New Roman"/>
        </w:rPr>
        <w:t xml:space="preserve"> (in 200 </w:t>
      </w:r>
      <w:r w:rsidR="00634CFB" w:rsidRPr="00F1373C">
        <w:rPr>
          <w:rFonts w:ascii="Times New Roman" w:hAnsi="Times New Roman"/>
        </w:rPr>
        <w:t>points</w:t>
      </w:r>
      <w:r w:rsidR="00B26F26" w:rsidRPr="00F1373C">
        <w:rPr>
          <w:rFonts w:ascii="Times New Roman" w:hAnsi="Times New Roman"/>
        </w:rPr>
        <w:t>). Corr</w:t>
      </w:r>
      <w:r w:rsidR="00634CFB" w:rsidRPr="00F1373C">
        <w:rPr>
          <w:rFonts w:ascii="Times New Roman" w:hAnsi="Times New Roman"/>
        </w:rPr>
        <w:t>ect</w:t>
      </w:r>
      <w:r w:rsidR="00B26F26" w:rsidRPr="00F1373C">
        <w:rPr>
          <w:rFonts w:ascii="Times New Roman" w:hAnsi="Times New Roman"/>
        </w:rPr>
        <w:t xml:space="preserve"> </w:t>
      </w:r>
      <w:r w:rsidR="00634CFB" w:rsidRPr="00F1373C">
        <w:rPr>
          <w:rFonts w:ascii="Times New Roman" w:hAnsi="Times New Roman"/>
        </w:rPr>
        <w:t xml:space="preserve">the code and check that </w:t>
      </w:r>
      <m:oMath>
        <m:r>
          <w:rPr>
            <w:rFonts w:ascii="Cambria Math" w:hAnsi="Times New Roman"/>
          </w:rPr>
          <m:t>f[200]=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1/6.</m:t>
        </m:r>
      </m:oMath>
    </w:p>
    <w:p w14:paraId="229A5F05" w14:textId="4638C1A4" w:rsidR="00B26F26" w:rsidRPr="00F1373C" w:rsidRDefault="00DB0C63" w:rsidP="00A96296">
      <w:pPr>
        <w:spacing w:line="360" w:lineRule="atLeast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86E2D2" wp14:editId="4AB87AAA">
                <wp:simplePos x="0" y="0"/>
                <wp:positionH relativeFrom="column">
                  <wp:posOffset>411480</wp:posOffset>
                </wp:positionH>
                <wp:positionV relativeFrom="paragraph">
                  <wp:posOffset>0</wp:posOffset>
                </wp:positionV>
                <wp:extent cx="2374265" cy="1403985"/>
                <wp:effectExtent l="0" t="0" r="11430" b="2095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0D42C6" w14:textId="77777777" w:rsidR="00FA431F" w:rsidRPr="003B2CA8" w:rsidRDefault="00FA431F" w:rsidP="00FA431F">
                            <w:pPr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3B2CA8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  <w:t>x &lt;-seq(0,1)</w:t>
                            </w:r>
                          </w:p>
                          <w:p w14:paraId="4CC78610" w14:textId="77777777" w:rsidR="00FA431F" w:rsidRPr="003B2CA8" w:rsidRDefault="00FA431F" w:rsidP="00FA431F">
                            <w:pPr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3B2CA8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  <w:t>rm(list=ls())</w:t>
                            </w:r>
                          </w:p>
                          <w:p w14:paraId="1D6EEF61" w14:textId="77777777" w:rsidR="00FA431F" w:rsidRPr="003B2CA8" w:rsidRDefault="00FA431F" w:rsidP="00FA431F">
                            <w:pPr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3B2CA8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  <w:t>g &lt;- x^3+1</w:t>
                            </w:r>
                          </w:p>
                          <w:p w14:paraId="43E20E5E" w14:textId="77777777" w:rsidR="00FA431F" w:rsidRPr="003B2CA8" w:rsidRDefault="00FA431F" w:rsidP="00FA431F">
                            <w:pPr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3B2CA8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  <w:t>H &lt;- x+2</w:t>
                            </w:r>
                          </w:p>
                          <w:p w14:paraId="524DF37B" w14:textId="77777777" w:rsidR="00FA431F" w:rsidRPr="003B2CA8" w:rsidRDefault="00FA431F" w:rsidP="00FA431F">
                            <w:pPr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3B2CA8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</w:rPr>
                              <w:t>z &lt;- x.^2</w:t>
                            </w:r>
                          </w:p>
                          <w:p w14:paraId="13828C87" w14:textId="77777777" w:rsidR="00FA431F" w:rsidRPr="00FA431F" w:rsidRDefault="00FA431F" w:rsidP="00FA431F">
                            <w:pPr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 xml:space="preserve">y &lt;- cos </w:t>
                            </w:r>
                            <w:proofErr w:type="spell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pix</w:t>
                            </w:r>
                            <w:proofErr w:type="spellEnd"/>
                          </w:p>
                          <w:p w14:paraId="7B50727F" w14:textId="1255DE87" w:rsidR="00DB0C63" w:rsidRDefault="00FA431F" w:rsidP="00FA431F"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f &lt;- z*y/g*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D86E2D2" id="_x0000_s1035" type="#_x0000_t202" style="position:absolute;margin-left:32.4pt;margin-top:0;width:186.95pt;height:110.55pt;z-index:25165107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">
                <v:textbox style="mso-fit-shape-to-text:t">
                  <w:txbxContent>
                    <w:p w14:paraId="390D42C6" w14:textId="77777777" w:rsidR="00FA431F" w:rsidRPr="003B2CA8" w:rsidRDefault="00FA431F" w:rsidP="00FA431F">
                      <w:pPr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</w:pPr>
                      <w:r w:rsidRPr="003B2CA8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  <w:t>x &lt;-seq(0,1)</w:t>
                      </w:r>
                    </w:p>
                    <w:p w14:paraId="4CC78610" w14:textId="77777777" w:rsidR="00FA431F" w:rsidRPr="003B2CA8" w:rsidRDefault="00FA431F" w:rsidP="00FA431F">
                      <w:pPr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</w:pPr>
                      <w:r w:rsidRPr="003B2CA8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  <w:t>rm(list=ls())</w:t>
                      </w:r>
                    </w:p>
                    <w:p w14:paraId="1D6EEF61" w14:textId="77777777" w:rsidR="00FA431F" w:rsidRPr="003B2CA8" w:rsidRDefault="00FA431F" w:rsidP="00FA431F">
                      <w:pPr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</w:pPr>
                      <w:r w:rsidRPr="003B2CA8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  <w:t>g &lt;- x^3+1</w:t>
                      </w:r>
                    </w:p>
                    <w:p w14:paraId="43E20E5E" w14:textId="77777777" w:rsidR="00FA431F" w:rsidRPr="003B2CA8" w:rsidRDefault="00FA431F" w:rsidP="00FA431F">
                      <w:pPr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</w:pPr>
                      <w:r w:rsidRPr="003B2CA8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  <w:t>H &lt;- x+2</w:t>
                      </w:r>
                    </w:p>
                    <w:p w14:paraId="524DF37B" w14:textId="77777777" w:rsidR="00FA431F" w:rsidRPr="003B2CA8" w:rsidRDefault="00FA431F" w:rsidP="00FA431F">
                      <w:pPr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</w:pPr>
                      <w:r w:rsidRPr="003B2CA8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</w:rPr>
                        <w:t>z &lt;- x.^2</w:t>
                      </w:r>
                    </w:p>
                    <w:p w14:paraId="13828C87" w14:textId="77777777" w:rsidR="00FA431F" w:rsidRPr="00FA431F" w:rsidRDefault="00FA431F" w:rsidP="00FA431F">
                      <w:pPr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 xml:space="preserve">y &lt;- cos </w:t>
                      </w:r>
                      <w:proofErr w:type="spell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pix</w:t>
                      </w:r>
                      <w:proofErr w:type="spellEnd"/>
                    </w:p>
                    <w:p w14:paraId="7B50727F" w14:textId="1255DE87" w:rsidR="00DB0C63" w:rsidRDefault="00FA431F" w:rsidP="00FA431F"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f &lt;- z*y/g*h</w:t>
                      </w:r>
                    </w:p>
                  </w:txbxContent>
                </v:textbox>
              </v:shape>
            </w:pict>
          </mc:Fallback>
        </mc:AlternateContent>
      </w:r>
    </w:p>
    <w:p w14:paraId="173C1864" w14:textId="77777777" w:rsidR="00DB0C63" w:rsidRPr="00F1373C" w:rsidRDefault="00DB0C63" w:rsidP="00A96296">
      <w:pPr>
        <w:spacing w:line="360" w:lineRule="atLeast"/>
        <w:rPr>
          <w:rFonts w:ascii="Times New Roman" w:hAnsi="Times New Roman"/>
        </w:rPr>
      </w:pPr>
    </w:p>
    <w:p w14:paraId="77806913" w14:textId="77777777" w:rsidR="00DB0C63" w:rsidRPr="00F1373C" w:rsidRDefault="00DB0C63" w:rsidP="00A96296">
      <w:pPr>
        <w:spacing w:line="360" w:lineRule="atLeast"/>
        <w:rPr>
          <w:rFonts w:ascii="Times New Roman" w:hAnsi="Times New Roman"/>
        </w:rPr>
      </w:pPr>
    </w:p>
    <w:p w14:paraId="144BF950" w14:textId="77777777" w:rsidR="00DB0C63" w:rsidRPr="00F1373C" w:rsidRDefault="00DB0C63" w:rsidP="00A96296">
      <w:pPr>
        <w:spacing w:line="360" w:lineRule="atLeast"/>
        <w:rPr>
          <w:rFonts w:ascii="Times New Roman" w:hAnsi="Times New Roman"/>
        </w:rPr>
      </w:pPr>
    </w:p>
    <w:p w14:paraId="41A82BD5" w14:textId="77777777" w:rsidR="00DB0C63" w:rsidRPr="00F1373C" w:rsidRDefault="00DB0C63" w:rsidP="00A96296">
      <w:pPr>
        <w:spacing w:line="360" w:lineRule="atLeast"/>
        <w:rPr>
          <w:rFonts w:ascii="Times New Roman" w:hAnsi="Times New Roman"/>
        </w:rPr>
      </w:pPr>
    </w:p>
    <w:p w14:paraId="6BA665F0" w14:textId="77777777" w:rsidR="00DB0C63" w:rsidRPr="00F1373C" w:rsidRDefault="00DB0C63" w:rsidP="00A96296">
      <w:pPr>
        <w:spacing w:line="360" w:lineRule="atLeast"/>
        <w:rPr>
          <w:rFonts w:ascii="Times New Roman" w:hAnsi="Times New Roman"/>
        </w:rPr>
      </w:pPr>
    </w:p>
    <w:p w14:paraId="69A1A70A" w14:textId="77777777" w:rsidR="00DB0C63" w:rsidRPr="00F1373C" w:rsidRDefault="00DB0C63" w:rsidP="00A96296">
      <w:pPr>
        <w:spacing w:line="360" w:lineRule="atLeast"/>
        <w:rPr>
          <w:rFonts w:ascii="Times New Roman" w:hAnsi="Times New Roman"/>
        </w:rPr>
      </w:pPr>
    </w:p>
    <w:p w14:paraId="79921866" w14:textId="77777777" w:rsidR="00DB0C63" w:rsidRPr="00F1373C" w:rsidRDefault="00DB0C63" w:rsidP="00A96296">
      <w:pPr>
        <w:spacing w:line="360" w:lineRule="atLeast"/>
        <w:rPr>
          <w:rFonts w:ascii="Times New Roman" w:hAnsi="Times New Roman"/>
        </w:rPr>
      </w:pPr>
    </w:p>
    <w:p w14:paraId="74BF053A" w14:textId="77777777" w:rsidR="008F1D1B" w:rsidRPr="00F1373C" w:rsidRDefault="008F1D1B" w:rsidP="00A96296">
      <w:pPr>
        <w:spacing w:line="360" w:lineRule="atLeast"/>
        <w:rPr>
          <w:rFonts w:ascii="Times New Roman" w:hAnsi="Times New Roman"/>
        </w:rPr>
      </w:pPr>
    </w:p>
    <w:p w14:paraId="5F386BCB" w14:textId="77777777" w:rsidR="008F1D1B" w:rsidRPr="00F1373C" w:rsidRDefault="008F1D1B" w:rsidP="00A96296">
      <w:pPr>
        <w:spacing w:line="360" w:lineRule="atLeast"/>
        <w:rPr>
          <w:rFonts w:ascii="Times New Roman" w:hAnsi="Times New Roman"/>
        </w:rPr>
      </w:pPr>
    </w:p>
    <w:p w14:paraId="128C2FFA" w14:textId="678F416A" w:rsidR="00B26F26" w:rsidRPr="00F1373C" w:rsidRDefault="00B26F26" w:rsidP="00D86E33">
      <w:pPr>
        <w:spacing w:line="360" w:lineRule="atLeast"/>
        <w:ind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10.</w:t>
      </w:r>
      <w:r w:rsidRPr="00F1373C">
        <w:rPr>
          <w:rFonts w:ascii="Times New Roman" w:hAnsi="Times New Roman"/>
        </w:rPr>
        <w:tab/>
      </w:r>
      <w:r w:rsidR="00634CFB" w:rsidRPr="00F1373C">
        <w:rPr>
          <w:rFonts w:ascii="Times New Roman" w:hAnsi="Times New Roman"/>
        </w:rPr>
        <w:t>Debug the code which is supposed to plot the polynomial</w:t>
      </w:r>
      <w:r w:rsidR="00B011BD">
        <w:rPr>
          <w:rFonts w:ascii="Times New Roman" w:hAnsi="Times New Roma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1</m:t>
        </m:r>
      </m:oMath>
      <w:r w:rsidR="00634CFB" w:rsidRPr="00F1373C">
        <w:rPr>
          <w:rFonts w:ascii="Times New Roman" w:hAnsi="Times New Roman"/>
        </w:rPr>
        <w:t xml:space="preserve"> between </w:t>
      </w:r>
      <m:oMath>
        <m:r>
          <w:rPr>
            <w:rFonts w:ascii="Cambria Math" w:hAnsi="Cambria Math"/>
          </w:rPr>
          <m:t>x=-2</m:t>
        </m:r>
      </m:oMath>
      <w:r w:rsidRPr="00F1373C">
        <w:rPr>
          <w:rFonts w:ascii="Times New Roman" w:hAnsi="Times New Roman"/>
        </w:rPr>
        <w:t xml:space="preserve"> </w:t>
      </w:r>
      <w:r w:rsidR="00634CFB" w:rsidRPr="00F1373C">
        <w:rPr>
          <w:rFonts w:ascii="Times New Roman" w:hAnsi="Times New Roman"/>
        </w:rPr>
        <w:t>a</w:t>
      </w:r>
      <w:r w:rsidRPr="00F1373C">
        <w:rPr>
          <w:rFonts w:ascii="Times New Roman" w:hAnsi="Times New Roman"/>
        </w:rPr>
        <w:t>n</w:t>
      </w:r>
      <w:r w:rsidR="00634CFB" w:rsidRPr="00F1373C">
        <w:rPr>
          <w:rFonts w:ascii="Times New Roman" w:hAnsi="Times New Roman"/>
        </w:rPr>
        <w:t>d</w:t>
      </w:r>
      <w:r w:rsidRPr="00F1373C">
        <w:rPr>
          <w:rFonts w:ascii="Times New Roman" w:hAnsi="Times New Roman"/>
        </w:rPr>
        <w:t xml:space="preserve"> </w:t>
      </w:r>
      <m:oMath>
        <m:r>
          <w:rPr>
            <w:rFonts w:ascii="Cambria Math" w:hAnsi="Times New Roman"/>
          </w:rPr>
          <m:t>x=2</m:t>
        </m:r>
      </m:oMath>
      <w:r w:rsidRPr="00F1373C">
        <w:rPr>
          <w:rFonts w:ascii="Times New Roman" w:hAnsi="Times New Roman"/>
        </w:rPr>
        <w:t xml:space="preserve"> </w:t>
      </w:r>
      <w:r w:rsidR="00634CFB" w:rsidRPr="00F1373C">
        <w:rPr>
          <w:rFonts w:ascii="Times New Roman" w:hAnsi="Times New Roman"/>
        </w:rPr>
        <w:t>using 2</w:t>
      </w:r>
      <w:r w:rsidR="00FA431F">
        <w:rPr>
          <w:rFonts w:ascii="Times New Roman" w:hAnsi="Times New Roman"/>
        </w:rPr>
        <w:t>1</w:t>
      </w:r>
      <w:r w:rsidR="00634CFB" w:rsidRPr="00F1373C">
        <w:rPr>
          <w:rFonts w:ascii="Times New Roman" w:hAnsi="Times New Roman"/>
        </w:rPr>
        <w:t xml:space="preserve"> points</w:t>
      </w:r>
      <w:r w:rsidR="00FA431F">
        <w:rPr>
          <w:rFonts w:ascii="Times New Roman" w:hAnsi="Times New Roman"/>
        </w:rPr>
        <w:t xml:space="preserve"> in total</w:t>
      </w:r>
      <w:r w:rsidR="00DB0C63" w:rsidRPr="00F1373C">
        <w:rPr>
          <w:rFonts w:ascii="Times New Roman" w:hAnsi="Times New Roman"/>
        </w:rPr>
        <w:t>.</w:t>
      </w:r>
    </w:p>
    <w:p w14:paraId="27194C82" w14:textId="7C51C3CF" w:rsidR="00DB0C63" w:rsidRPr="00F1373C" w:rsidRDefault="00FA431F" w:rsidP="00A96296">
      <w:pPr>
        <w:spacing w:line="360" w:lineRule="atLeast"/>
        <w:ind w:hanging="567"/>
        <w:rPr>
          <w:rFonts w:ascii="Times New Roman" w:hAnsi="Times New Roman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0E8F0570" wp14:editId="691FED17">
                <wp:simplePos x="0" y="0"/>
                <wp:positionH relativeFrom="column">
                  <wp:posOffset>195944</wp:posOffset>
                </wp:positionH>
                <wp:positionV relativeFrom="paragraph">
                  <wp:posOffset>112032</wp:posOffset>
                </wp:positionV>
                <wp:extent cx="2552700" cy="1403985"/>
                <wp:effectExtent l="0" t="0" r="19050" b="165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48A169" w14:textId="77777777" w:rsidR="00FA431F" w:rsidRPr="00FA431F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proofErr w:type="gram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library(</w:t>
                            </w:r>
                            <w:proofErr w:type="spellStart"/>
                            <w:proofErr w:type="gram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Pracma</w:t>
                            </w:r>
                            <w:proofErr w:type="spell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)</w:t>
                            </w:r>
                          </w:p>
                          <w:p w14:paraId="6A652437" w14:textId="77777777" w:rsidR="00FA431F" w:rsidRPr="00FA431F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 xml:space="preserve">x &lt;- </w:t>
                            </w:r>
                            <w:proofErr w:type="spellStart"/>
                            <w:proofErr w:type="gram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seq</w:t>
                            </w:r>
                            <w:proofErr w:type="spell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(</w:t>
                            </w:r>
                            <w:proofErr w:type="gram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-2,2,0.1)</w:t>
                            </w:r>
                          </w:p>
                          <w:p w14:paraId="452B4179" w14:textId="77777777" w:rsidR="00FA431F" w:rsidRPr="00FA431F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proofErr w:type="spell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coef</w:t>
                            </w:r>
                            <w:proofErr w:type="spell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 xml:space="preserve"> &lt;- </w:t>
                            </w:r>
                            <w:proofErr w:type="gram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c(</w:t>
                            </w:r>
                            <w:proofErr w:type="gram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1,0,0,-1)</w:t>
                            </w:r>
                          </w:p>
                          <w:p w14:paraId="277BA396" w14:textId="77777777" w:rsidR="00FA431F" w:rsidRPr="00FA431F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 xml:space="preserve">y &lt;- </w:t>
                            </w:r>
                            <w:proofErr w:type="spellStart"/>
                            <w:proofErr w:type="gram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polyval</w:t>
                            </w:r>
                            <w:proofErr w:type="spell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coef</w:t>
                            </w:r>
                            <w:proofErr w:type="spell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, x)</w:t>
                            </w:r>
                          </w:p>
                          <w:p w14:paraId="1852346C" w14:textId="4D3F8928" w:rsidR="00DB0C63" w:rsidRPr="008F1D1B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plot(</w:t>
                            </w:r>
                            <w:proofErr w:type="spellStart"/>
                            <w:proofErr w:type="gram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y,x</w:t>
                            </w:r>
                            <w:proofErr w:type="spellEnd"/>
                            <w:proofErr w:type="gram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8F0570" id="_x0000_s1036" type="#_x0000_t202" style="position:absolute;margin-left:15.45pt;margin-top:8.8pt;width:201pt;height:110.55pt;z-index:251652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">
                <v:textbox style="mso-fit-shape-to-text:t">
                  <w:txbxContent>
                    <w:p w14:paraId="5148A169" w14:textId="77777777" w:rsidR="00FA431F" w:rsidRPr="00FA431F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proofErr w:type="gram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library(</w:t>
                      </w:r>
                      <w:proofErr w:type="spellStart"/>
                      <w:proofErr w:type="gram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Pracma</w:t>
                      </w:r>
                      <w:proofErr w:type="spell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)</w:t>
                      </w:r>
                    </w:p>
                    <w:p w14:paraId="6A652437" w14:textId="77777777" w:rsidR="00FA431F" w:rsidRPr="00FA431F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 xml:space="preserve">x &lt;- </w:t>
                      </w:r>
                      <w:proofErr w:type="spellStart"/>
                      <w:proofErr w:type="gram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seq</w:t>
                      </w:r>
                      <w:proofErr w:type="spell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(</w:t>
                      </w:r>
                      <w:proofErr w:type="gram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-2,2,0.1)</w:t>
                      </w:r>
                    </w:p>
                    <w:p w14:paraId="452B4179" w14:textId="77777777" w:rsidR="00FA431F" w:rsidRPr="00FA431F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proofErr w:type="spell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coef</w:t>
                      </w:r>
                      <w:proofErr w:type="spell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 xml:space="preserve"> &lt;- </w:t>
                      </w:r>
                      <w:proofErr w:type="gram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c(</w:t>
                      </w:r>
                      <w:proofErr w:type="gram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1,0,0,-1)</w:t>
                      </w:r>
                    </w:p>
                    <w:p w14:paraId="277BA396" w14:textId="77777777" w:rsidR="00FA431F" w:rsidRPr="00FA431F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 xml:space="preserve">y &lt;- </w:t>
                      </w:r>
                      <w:proofErr w:type="spellStart"/>
                      <w:proofErr w:type="gram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polyval</w:t>
                      </w:r>
                      <w:proofErr w:type="spell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(</w:t>
                      </w:r>
                      <w:proofErr w:type="spellStart"/>
                      <w:proofErr w:type="gram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coef</w:t>
                      </w:r>
                      <w:proofErr w:type="spell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, x)</w:t>
                      </w:r>
                    </w:p>
                    <w:p w14:paraId="1852346C" w14:textId="4D3F8928" w:rsidR="00DB0C63" w:rsidRPr="008F1D1B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plot(</w:t>
                      </w:r>
                      <w:proofErr w:type="spellStart"/>
                      <w:proofErr w:type="gram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y,x</w:t>
                      </w:r>
                      <w:proofErr w:type="spellEnd"/>
                      <w:proofErr w:type="gram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F1D1B"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E9123A" wp14:editId="07A25A22">
                <wp:simplePos x="0" y="0"/>
                <wp:positionH relativeFrom="column">
                  <wp:posOffset>2959100</wp:posOffset>
                </wp:positionH>
                <wp:positionV relativeFrom="paragraph">
                  <wp:posOffset>112395</wp:posOffset>
                </wp:positionV>
                <wp:extent cx="3086100" cy="1168400"/>
                <wp:effectExtent l="38100" t="38100" r="114300" b="10795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16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2EEFF7B2" w14:textId="77777777" w:rsidR="009443BA" w:rsidRPr="009443BA" w:rsidRDefault="009443BA" w:rsidP="009443B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library("</w:t>
                            </w:r>
                            <w:proofErr w:type="spellStart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pracma</w:t>
                            </w:r>
                            <w:proofErr w:type="spellEnd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")</w:t>
                            </w:r>
                          </w:p>
                          <w:p w14:paraId="46FE3357" w14:textId="77777777" w:rsidR="009443BA" w:rsidRPr="009443BA" w:rsidRDefault="009443BA" w:rsidP="009443B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 xml:space="preserve">x &lt;- </w:t>
                            </w:r>
                            <w:proofErr w:type="spellStart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seq</w:t>
                            </w:r>
                            <w:proofErr w:type="spellEnd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(-2,</w:t>
                            </w:r>
                            <w:proofErr w:type="gramStart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2,l</w:t>
                            </w:r>
                            <w:proofErr w:type="gramEnd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=21)</w:t>
                            </w:r>
                          </w:p>
                          <w:p w14:paraId="21047BFB" w14:textId="77777777" w:rsidR="009443BA" w:rsidRPr="009443BA" w:rsidRDefault="009443BA" w:rsidP="009443B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proofErr w:type="spellStart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coef</w:t>
                            </w:r>
                            <w:proofErr w:type="spellEnd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 xml:space="preserve"> &lt;- </w:t>
                            </w:r>
                            <w:proofErr w:type="gramStart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c(</w:t>
                            </w:r>
                            <w:proofErr w:type="gramEnd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1,0,0,-1)</w:t>
                            </w:r>
                          </w:p>
                          <w:p w14:paraId="44150AD3" w14:textId="77777777" w:rsidR="009443BA" w:rsidRPr="009443BA" w:rsidRDefault="009443BA" w:rsidP="009443B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 xml:space="preserve">y &lt;- </w:t>
                            </w:r>
                            <w:proofErr w:type="spellStart"/>
                            <w:proofErr w:type="gramStart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polyval</w:t>
                            </w:r>
                            <w:proofErr w:type="spellEnd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coef</w:t>
                            </w:r>
                            <w:proofErr w:type="spellEnd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, x)</w:t>
                            </w:r>
                          </w:p>
                          <w:p w14:paraId="79C1F6A0" w14:textId="764D14CB" w:rsidR="008F1D1B" w:rsidRPr="008F1D1B" w:rsidRDefault="009443BA" w:rsidP="009443B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plot(</w:t>
                            </w:r>
                            <w:proofErr w:type="spellStart"/>
                            <w:proofErr w:type="gramStart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y,x</w:t>
                            </w:r>
                            <w:proofErr w:type="spellEnd"/>
                            <w:proofErr w:type="gramEnd"/>
                            <w:r w:rsidRPr="009443BA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9123A" id="Text Box 21" o:spid="_x0000_s1037" type="#_x0000_t202" style="position:absolute;margin-left:233pt;margin-top:8.85pt;width:243pt;height:9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">
                <v:shadow on="t" color="black" opacity="26214f" origin="-.5,-.5" offset=".74836mm,.74836mm"/>
                <v:textbox>
                  <w:txbxContent>
                    <w:p w14:paraId="2EEFF7B2" w14:textId="77777777" w:rsidR="009443BA" w:rsidRPr="009443BA" w:rsidRDefault="009443BA" w:rsidP="009443BA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library("</w:t>
                      </w:r>
                      <w:proofErr w:type="spellStart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pracma</w:t>
                      </w:r>
                      <w:proofErr w:type="spellEnd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")</w:t>
                      </w:r>
                    </w:p>
                    <w:p w14:paraId="46FE3357" w14:textId="77777777" w:rsidR="009443BA" w:rsidRPr="009443BA" w:rsidRDefault="009443BA" w:rsidP="009443BA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 xml:space="preserve">x &lt;- </w:t>
                      </w:r>
                      <w:proofErr w:type="spellStart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seq</w:t>
                      </w:r>
                      <w:proofErr w:type="spellEnd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(-2,</w:t>
                      </w:r>
                      <w:proofErr w:type="gramStart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2,l</w:t>
                      </w:r>
                      <w:proofErr w:type="gramEnd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=21)</w:t>
                      </w:r>
                    </w:p>
                    <w:p w14:paraId="21047BFB" w14:textId="77777777" w:rsidR="009443BA" w:rsidRPr="009443BA" w:rsidRDefault="009443BA" w:rsidP="009443BA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proofErr w:type="spellStart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coef</w:t>
                      </w:r>
                      <w:proofErr w:type="spellEnd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 xml:space="preserve"> &lt;- </w:t>
                      </w:r>
                      <w:proofErr w:type="gramStart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c(</w:t>
                      </w:r>
                      <w:proofErr w:type="gramEnd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1,0,0,-1)</w:t>
                      </w:r>
                    </w:p>
                    <w:p w14:paraId="44150AD3" w14:textId="77777777" w:rsidR="009443BA" w:rsidRPr="009443BA" w:rsidRDefault="009443BA" w:rsidP="009443BA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 xml:space="preserve">y &lt;- </w:t>
                      </w:r>
                      <w:proofErr w:type="spellStart"/>
                      <w:proofErr w:type="gramStart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polyval</w:t>
                      </w:r>
                      <w:proofErr w:type="spellEnd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(</w:t>
                      </w:r>
                      <w:proofErr w:type="spellStart"/>
                      <w:proofErr w:type="gramEnd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coef</w:t>
                      </w:r>
                      <w:proofErr w:type="spellEnd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, x)</w:t>
                      </w:r>
                    </w:p>
                    <w:p w14:paraId="79C1F6A0" w14:textId="764D14CB" w:rsidR="008F1D1B" w:rsidRPr="008F1D1B" w:rsidRDefault="009443BA" w:rsidP="009443BA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plot(</w:t>
                      </w:r>
                      <w:proofErr w:type="spellStart"/>
                      <w:proofErr w:type="gramStart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y,x</w:t>
                      </w:r>
                      <w:proofErr w:type="spellEnd"/>
                      <w:proofErr w:type="gramEnd"/>
                      <w:r w:rsidRPr="009443BA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1098E408" w14:textId="77777777" w:rsidR="00DB0C63" w:rsidRPr="00F1373C" w:rsidRDefault="00DB0C63" w:rsidP="00A96296">
      <w:pPr>
        <w:spacing w:line="360" w:lineRule="atLeast"/>
        <w:ind w:hanging="567"/>
        <w:rPr>
          <w:rFonts w:ascii="Times New Roman" w:hAnsi="Times New Roman"/>
        </w:rPr>
      </w:pPr>
    </w:p>
    <w:p w14:paraId="5470C159" w14:textId="77777777" w:rsidR="00DB0C63" w:rsidRPr="00F1373C" w:rsidRDefault="00DB0C63" w:rsidP="00A96296">
      <w:pPr>
        <w:spacing w:line="360" w:lineRule="atLeast"/>
        <w:ind w:hanging="567"/>
        <w:rPr>
          <w:rFonts w:ascii="Times New Roman" w:hAnsi="Times New Roman"/>
        </w:rPr>
      </w:pPr>
    </w:p>
    <w:p w14:paraId="04B66740" w14:textId="77777777" w:rsidR="00DB0C63" w:rsidRPr="00F1373C" w:rsidRDefault="00DB0C63" w:rsidP="00A96296">
      <w:pPr>
        <w:spacing w:line="360" w:lineRule="atLeast"/>
        <w:ind w:hanging="567"/>
        <w:rPr>
          <w:rFonts w:ascii="Times New Roman" w:hAnsi="Times New Roman"/>
        </w:rPr>
      </w:pPr>
    </w:p>
    <w:p w14:paraId="64A3B5A6" w14:textId="77777777" w:rsidR="00DB0C63" w:rsidRPr="00F1373C" w:rsidRDefault="00DB0C63" w:rsidP="00A96296">
      <w:pPr>
        <w:spacing w:line="360" w:lineRule="atLeast"/>
        <w:ind w:hanging="567"/>
        <w:rPr>
          <w:rFonts w:ascii="Times New Roman" w:hAnsi="Times New Roman"/>
        </w:rPr>
      </w:pPr>
    </w:p>
    <w:p w14:paraId="777C925E" w14:textId="77777777" w:rsidR="008F1D1B" w:rsidRPr="00F1373C" w:rsidRDefault="008F1D1B" w:rsidP="00A96296">
      <w:pPr>
        <w:spacing w:line="360" w:lineRule="atLeast"/>
        <w:ind w:hanging="567"/>
        <w:rPr>
          <w:rFonts w:ascii="Times New Roman" w:hAnsi="Times New Roman"/>
        </w:rPr>
      </w:pPr>
    </w:p>
    <w:p w14:paraId="01082407" w14:textId="7C086904" w:rsidR="0029364D" w:rsidRPr="00F1373C" w:rsidRDefault="00634CFB" w:rsidP="00D86E33">
      <w:pPr>
        <w:spacing w:line="360" w:lineRule="atLeast"/>
        <w:ind w:hanging="567"/>
        <w:rPr>
          <w:rFonts w:ascii="Times New Roman" w:hAnsi="Times New Roman"/>
        </w:rPr>
      </w:pPr>
      <w:r w:rsidRPr="00F1373C">
        <w:rPr>
          <w:rFonts w:ascii="Times New Roman" w:hAnsi="Times New Roman"/>
        </w:rPr>
        <w:t>11.</w:t>
      </w:r>
      <w:r w:rsidRPr="00F1373C">
        <w:rPr>
          <w:rFonts w:ascii="Times New Roman" w:hAnsi="Times New Roman"/>
        </w:rPr>
        <w:tab/>
        <w:t>Debug the code which is supposed to set up the function</w:t>
      </w:r>
      <w:r w:rsidR="00DB0C63" w:rsidRPr="00F1373C">
        <w:rPr>
          <w:rFonts w:ascii="Times New Roman" w:hAnsi="Times New Roma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x+1)</m:t>
        </m:r>
      </m:oMath>
      <w:r w:rsidR="00DB0C63" w:rsidRPr="00F1373C">
        <w:rPr>
          <w:rFonts w:ascii="Times New Roman" w:hAnsi="Times New Roman"/>
        </w:rPr>
        <w:t xml:space="preserve"> </w:t>
      </w:r>
      <w:r w:rsidR="00F1373C" w:rsidRPr="00F1373C">
        <w:rPr>
          <w:rFonts w:ascii="Times New Roman" w:hAnsi="Times New Roman"/>
        </w:rPr>
        <w:t xml:space="preserve">on the grid </w:t>
      </w:r>
      <m:oMath>
        <m:r>
          <w:rPr>
            <w:rFonts w:ascii="Cambria Math" w:hAnsi="Cambria Math"/>
          </w:rPr>
          <m:t>x=0</m:t>
        </m:r>
      </m:oMath>
      <w:r w:rsidR="00DB0C63" w:rsidRPr="00F1373C">
        <w:rPr>
          <w:rFonts w:ascii="Times New Roman" w:hAnsi="Times New Roman"/>
        </w:rPr>
        <w:t xml:space="preserve"> </w:t>
      </w:r>
      <w:r w:rsidR="00F1373C" w:rsidRPr="00F1373C">
        <w:rPr>
          <w:rFonts w:ascii="Times New Roman" w:hAnsi="Times New Roman"/>
        </w:rPr>
        <w:t xml:space="preserve">to 3 in steps of </w:t>
      </w:r>
      <w:r w:rsidR="00DB0C63" w:rsidRPr="00F1373C">
        <w:rPr>
          <w:rFonts w:ascii="Times New Roman" w:hAnsi="Times New Roman"/>
        </w:rPr>
        <w:t xml:space="preserve">0.1 </w:t>
      </w:r>
      <w:r w:rsidR="00F1373C" w:rsidRPr="00F1373C">
        <w:rPr>
          <w:rFonts w:ascii="Times New Roman" w:hAnsi="Times New Roman"/>
        </w:rPr>
        <w:t xml:space="preserve">and show the value of the function at </w:t>
      </w:r>
      <m:oMath>
        <m:r>
          <w:rPr>
            <w:rFonts w:ascii="Cambria Math" w:hAnsi="Cambria Math"/>
          </w:rPr>
          <m:t>x=2</m:t>
        </m:r>
      </m:oMath>
      <w:r w:rsidR="00DB0C63" w:rsidRPr="00F1373C">
        <w:rPr>
          <w:rFonts w:ascii="Times New Roman" w:hAnsi="Times New Roman"/>
        </w:rPr>
        <w:t xml:space="preserve"> </w:t>
      </w:r>
      <w:r w:rsidR="00F1373C" w:rsidRPr="00F1373C">
        <w:rPr>
          <w:rFonts w:ascii="Times New Roman" w:hAnsi="Times New Roman"/>
        </w:rPr>
        <w:t>a</w:t>
      </w:r>
      <w:r w:rsidR="00DB0C63" w:rsidRPr="00F1373C">
        <w:rPr>
          <w:rFonts w:ascii="Times New Roman" w:hAnsi="Times New Roman"/>
        </w:rPr>
        <w:t>n</w:t>
      </w:r>
      <w:r w:rsidR="00F1373C" w:rsidRPr="00F1373C">
        <w:rPr>
          <w:rFonts w:ascii="Times New Roman" w:hAnsi="Times New Roman"/>
        </w:rPr>
        <w:t>d</w:t>
      </w:r>
      <w:r w:rsidR="00DB0C63" w:rsidRPr="00F1373C">
        <w:rPr>
          <w:rFonts w:ascii="Times New Roman" w:hAnsi="Times New Roman"/>
        </w:rPr>
        <w:t xml:space="preserve"> </w:t>
      </w:r>
      <m:oMath>
        <m:r>
          <w:rPr>
            <w:rFonts w:ascii="Cambria Math" w:hAnsi="Times New Roman"/>
          </w:rPr>
          <m:t>x=3</m:t>
        </m:r>
      </m:oMath>
      <w:r w:rsidR="00DB0C63" w:rsidRPr="00F1373C">
        <w:rPr>
          <w:rFonts w:ascii="Times New Roman" w:hAnsi="Times New Roman"/>
        </w:rPr>
        <w:t>.</w:t>
      </w:r>
    </w:p>
    <w:p w14:paraId="305AC808" w14:textId="722CFA67" w:rsidR="00CE2802" w:rsidRPr="00F1373C" w:rsidRDefault="00FA431F" w:rsidP="00A96296">
      <w:pPr>
        <w:spacing w:line="360" w:lineRule="atLeast"/>
      </w:pPr>
      <w:r w:rsidRPr="00F1373C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B70F634" wp14:editId="5EB04DB1">
                <wp:simplePos x="0" y="0"/>
                <wp:positionH relativeFrom="column">
                  <wp:posOffset>255543</wp:posOffset>
                </wp:positionH>
                <wp:positionV relativeFrom="paragraph">
                  <wp:posOffset>144508</wp:posOffset>
                </wp:positionV>
                <wp:extent cx="2694214" cy="1758043"/>
                <wp:effectExtent l="0" t="0" r="11430" b="1397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4214" cy="175804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448052" w14:textId="77777777" w:rsidR="00FA431F" w:rsidRPr="00FA431F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 xml:space="preserve">x &lt;- </w:t>
                            </w:r>
                            <w:proofErr w:type="spell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seq</w:t>
                            </w:r>
                            <w:proofErr w:type="spell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(0,</w:t>
                            </w:r>
                            <w:proofErr w:type="gram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3,l</w:t>
                            </w:r>
                            <w:proofErr w:type="gram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=30)</w:t>
                            </w:r>
                          </w:p>
                          <w:p w14:paraId="71FB8B33" w14:textId="77777777" w:rsidR="00FA431F" w:rsidRPr="00FA431F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f &lt;- x^3*COS x+1</w:t>
                            </w:r>
                          </w:p>
                          <w:p w14:paraId="5A181352" w14:textId="77777777" w:rsidR="00FA431F" w:rsidRPr="00FA431F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% value for x equals 2</w:t>
                            </w:r>
                          </w:p>
                          <w:p w14:paraId="68AA0AED" w14:textId="77777777" w:rsidR="00FA431F" w:rsidRPr="00FA431F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proofErr w:type="gramStart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f[</w:t>
                            </w:r>
                            <w:proofErr w:type="gramEnd"/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21]</w:t>
                            </w:r>
                          </w:p>
                          <w:p w14:paraId="5E7213A4" w14:textId="77777777" w:rsidR="00FA431F" w:rsidRPr="00FA431F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% value for x equals 3</w:t>
                            </w:r>
                          </w:p>
                          <w:p w14:paraId="62D59035" w14:textId="596869D8" w:rsidR="00DB0C63" w:rsidRPr="008F1D1B" w:rsidRDefault="00FA431F" w:rsidP="00FA431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FA431F">
                              <w:rPr>
                                <w:rFonts w:ascii="Courier New" w:hAnsi="Courier New" w:cs="Courier New"/>
                                <w:color w:val="000000"/>
                                <w:sz w:val="28"/>
                                <w:szCs w:val="28"/>
                                <w:lang w:val="en-GB"/>
                              </w:rPr>
                              <w:t>Tail(f,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70F634" id="_x0000_s1038" type="#_x0000_t202" style="position:absolute;margin-left:20.1pt;margin-top:11.4pt;width:212.15pt;height:138.4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">
                <v:textbox>
                  <w:txbxContent>
                    <w:p w14:paraId="2F448052" w14:textId="77777777" w:rsidR="00FA431F" w:rsidRPr="00FA431F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 xml:space="preserve">x &lt;- </w:t>
                      </w:r>
                      <w:proofErr w:type="spell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seq</w:t>
                      </w:r>
                      <w:proofErr w:type="spell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(0,</w:t>
                      </w:r>
                      <w:proofErr w:type="gram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3,l</w:t>
                      </w:r>
                      <w:proofErr w:type="gram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=30)</w:t>
                      </w:r>
                    </w:p>
                    <w:p w14:paraId="71FB8B33" w14:textId="77777777" w:rsidR="00FA431F" w:rsidRPr="00FA431F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f &lt;- x^3*COS x+1</w:t>
                      </w:r>
                    </w:p>
                    <w:p w14:paraId="5A181352" w14:textId="77777777" w:rsidR="00FA431F" w:rsidRPr="00FA431F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% value for x equals 2</w:t>
                      </w:r>
                    </w:p>
                    <w:p w14:paraId="68AA0AED" w14:textId="77777777" w:rsidR="00FA431F" w:rsidRPr="00FA431F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proofErr w:type="gramStart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f[</w:t>
                      </w:r>
                      <w:proofErr w:type="gramEnd"/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21]</w:t>
                      </w:r>
                    </w:p>
                    <w:p w14:paraId="5E7213A4" w14:textId="77777777" w:rsidR="00FA431F" w:rsidRPr="00FA431F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</w:pPr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% value for x equals 3</w:t>
                      </w:r>
                    </w:p>
                    <w:p w14:paraId="62D59035" w14:textId="596869D8" w:rsidR="00DB0C63" w:rsidRPr="008F1D1B" w:rsidRDefault="00FA431F" w:rsidP="00FA431F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r w:rsidRPr="00FA431F">
                        <w:rPr>
                          <w:rFonts w:ascii="Courier New" w:hAnsi="Courier New" w:cs="Courier New"/>
                          <w:color w:val="000000"/>
                          <w:sz w:val="28"/>
                          <w:szCs w:val="28"/>
                          <w:lang w:val="en-GB"/>
                        </w:rPr>
                        <w:t>Tail(f,2)</w:t>
                      </w:r>
                    </w:p>
                  </w:txbxContent>
                </v:textbox>
              </v:shape>
            </w:pict>
          </mc:Fallback>
        </mc:AlternateContent>
      </w:r>
      <w:r w:rsidR="008F1D1B" w:rsidRPr="00F1373C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46CE76" wp14:editId="7874EB7A">
                <wp:simplePos x="0" y="0"/>
                <wp:positionH relativeFrom="column">
                  <wp:posOffset>3041650</wp:posOffset>
                </wp:positionH>
                <wp:positionV relativeFrom="paragraph">
                  <wp:posOffset>137160</wp:posOffset>
                </wp:positionV>
                <wp:extent cx="3003550" cy="2038350"/>
                <wp:effectExtent l="38100" t="38100" r="120650" b="11430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3550" cy="2038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78A908E8" w14:textId="77777777" w:rsidR="007A0145" w:rsidRPr="007A0145" w:rsidRDefault="007A0145" w:rsidP="007A014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7A01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 xml:space="preserve">x &lt;- </w:t>
                            </w:r>
                            <w:proofErr w:type="spellStart"/>
                            <w:r w:rsidRPr="007A01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seq</w:t>
                            </w:r>
                            <w:proofErr w:type="spellEnd"/>
                            <w:r w:rsidRPr="007A01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(0,</w:t>
                            </w:r>
                            <w:proofErr w:type="gramStart"/>
                            <w:r w:rsidRPr="007A01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3,by</w:t>
                            </w:r>
                            <w:proofErr w:type="gramEnd"/>
                            <w:r w:rsidRPr="007A01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=0.1)</w:t>
                            </w:r>
                          </w:p>
                          <w:p w14:paraId="07C7B64E" w14:textId="77777777" w:rsidR="007A0145" w:rsidRPr="007A0145" w:rsidRDefault="007A0145" w:rsidP="007A014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</w:p>
                          <w:p w14:paraId="13A971EE" w14:textId="77777777" w:rsidR="007A0145" w:rsidRPr="007A0145" w:rsidRDefault="007A0145" w:rsidP="007A014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7A01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 xml:space="preserve">f &lt;- x^3*cos(x+1) </w:t>
                            </w:r>
                          </w:p>
                          <w:p w14:paraId="668475A6" w14:textId="77777777" w:rsidR="007A0145" w:rsidRPr="007A0145" w:rsidRDefault="007A0145" w:rsidP="007A014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</w:p>
                          <w:p w14:paraId="02A2585F" w14:textId="77777777" w:rsidR="007A0145" w:rsidRPr="007A0145" w:rsidRDefault="007A0145" w:rsidP="007A014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proofErr w:type="gramStart"/>
                            <w:r w:rsidRPr="007A01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f[</w:t>
                            </w:r>
                            <w:proofErr w:type="gramEnd"/>
                            <w:r w:rsidRPr="007A01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21]</w:t>
                            </w:r>
                          </w:p>
                          <w:p w14:paraId="2924D9AE" w14:textId="77777777" w:rsidR="007A0145" w:rsidRPr="007A0145" w:rsidRDefault="007A0145" w:rsidP="007A014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</w:p>
                          <w:p w14:paraId="1399E1D6" w14:textId="05BF9F4A" w:rsidR="008F1D1B" w:rsidRPr="008F1D1B" w:rsidRDefault="007A0145" w:rsidP="007A014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7A01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  <w:lang w:val="en-GB"/>
                              </w:rPr>
                              <w:t>f[length(f)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46CE76" id="_x0000_s1039" type="#_x0000_t202" style="position:absolute;margin-left:239.5pt;margin-top:10.8pt;width:236.5pt;height:160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">
                <v:shadow on="t" color="black" opacity="26214f" origin="-.5,-.5" offset=".74836mm,.74836mm"/>
                <v:textbox>
                  <w:txbxContent>
                    <w:p w14:paraId="78A908E8" w14:textId="77777777" w:rsidR="007A0145" w:rsidRPr="007A0145" w:rsidRDefault="007A0145" w:rsidP="007A0145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r w:rsidRPr="007A0145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 xml:space="preserve">x &lt;- </w:t>
                      </w:r>
                      <w:proofErr w:type="spellStart"/>
                      <w:r w:rsidRPr="007A0145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seq</w:t>
                      </w:r>
                      <w:proofErr w:type="spellEnd"/>
                      <w:r w:rsidRPr="007A0145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(0,</w:t>
                      </w:r>
                      <w:proofErr w:type="gramStart"/>
                      <w:r w:rsidRPr="007A0145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3,by</w:t>
                      </w:r>
                      <w:proofErr w:type="gramEnd"/>
                      <w:r w:rsidRPr="007A0145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=0.1)</w:t>
                      </w:r>
                    </w:p>
                    <w:p w14:paraId="07C7B64E" w14:textId="77777777" w:rsidR="007A0145" w:rsidRPr="007A0145" w:rsidRDefault="007A0145" w:rsidP="007A0145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</w:p>
                    <w:p w14:paraId="13A971EE" w14:textId="77777777" w:rsidR="007A0145" w:rsidRPr="007A0145" w:rsidRDefault="007A0145" w:rsidP="007A0145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r w:rsidRPr="007A0145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 xml:space="preserve">f &lt;- x^3*cos(x+1) </w:t>
                      </w:r>
                    </w:p>
                    <w:p w14:paraId="668475A6" w14:textId="77777777" w:rsidR="007A0145" w:rsidRPr="007A0145" w:rsidRDefault="007A0145" w:rsidP="007A0145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</w:p>
                    <w:p w14:paraId="02A2585F" w14:textId="77777777" w:rsidR="007A0145" w:rsidRPr="007A0145" w:rsidRDefault="007A0145" w:rsidP="007A0145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proofErr w:type="gramStart"/>
                      <w:r w:rsidRPr="007A0145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f[</w:t>
                      </w:r>
                      <w:proofErr w:type="gramEnd"/>
                      <w:r w:rsidRPr="007A0145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21]</w:t>
                      </w:r>
                    </w:p>
                    <w:p w14:paraId="2924D9AE" w14:textId="77777777" w:rsidR="007A0145" w:rsidRPr="007A0145" w:rsidRDefault="007A0145" w:rsidP="007A0145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</w:p>
                    <w:p w14:paraId="1399E1D6" w14:textId="05BF9F4A" w:rsidR="008F1D1B" w:rsidRPr="008F1D1B" w:rsidRDefault="007A0145" w:rsidP="007A0145">
                      <w:pPr>
                        <w:autoSpaceDE w:val="0"/>
                        <w:autoSpaceDN w:val="0"/>
                        <w:adjustRightInd w:val="0"/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</w:pPr>
                      <w:r w:rsidRPr="007A0145">
                        <w:rPr>
                          <w:rFonts w:ascii="Courier New" w:hAnsi="Courier New" w:cs="Courier New"/>
                          <w:sz w:val="28"/>
                          <w:szCs w:val="28"/>
                          <w:lang w:val="en-GB"/>
                        </w:rPr>
                        <w:t>f[length(f)]</w:t>
                      </w:r>
                    </w:p>
                  </w:txbxContent>
                </v:textbox>
              </v:shape>
            </w:pict>
          </mc:Fallback>
        </mc:AlternateContent>
      </w:r>
    </w:p>
    <w:p w14:paraId="25B8AA2F" w14:textId="77777777" w:rsidR="00DB0C63" w:rsidRPr="00F1373C" w:rsidRDefault="00DB0C63" w:rsidP="00A96296">
      <w:pPr>
        <w:spacing w:line="360" w:lineRule="atLeast"/>
      </w:pPr>
    </w:p>
    <w:sectPr w:rsidR="00DB0C63" w:rsidRPr="00F1373C" w:rsidSect="000A540D">
      <w:pgSz w:w="11909" w:h="16834" w:code="9"/>
      <w:pgMar w:top="1134" w:right="1440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C6853"/>
    <w:multiLevelType w:val="hybridMultilevel"/>
    <w:tmpl w:val="9CCE15FE"/>
    <w:lvl w:ilvl="0" w:tplc="5950AB28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4F10AB"/>
    <w:multiLevelType w:val="hybridMultilevel"/>
    <w:tmpl w:val="55EA8D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7C00FC"/>
    <w:multiLevelType w:val="hybridMultilevel"/>
    <w:tmpl w:val="C61840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7B090B"/>
    <w:multiLevelType w:val="hybridMultilevel"/>
    <w:tmpl w:val="2E50F8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164574"/>
    <w:multiLevelType w:val="hybridMultilevel"/>
    <w:tmpl w:val="58868E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98F74CF"/>
    <w:multiLevelType w:val="hybridMultilevel"/>
    <w:tmpl w:val="C0AC1468"/>
    <w:lvl w:ilvl="0" w:tplc="11DEB456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 w15:restartNumberingAfterBreak="0">
    <w:nsid w:val="41DB431B"/>
    <w:multiLevelType w:val="hybridMultilevel"/>
    <w:tmpl w:val="AD44B524"/>
    <w:lvl w:ilvl="0" w:tplc="CD0A96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905812"/>
    <w:multiLevelType w:val="hybridMultilevel"/>
    <w:tmpl w:val="5858A60C"/>
    <w:lvl w:ilvl="0" w:tplc="D3E82A76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9" w:hanging="360"/>
      </w:pPr>
    </w:lvl>
    <w:lvl w:ilvl="2" w:tplc="0809001B" w:tentative="1">
      <w:start w:val="1"/>
      <w:numFmt w:val="lowerRoman"/>
      <w:lvlText w:val="%3."/>
      <w:lvlJc w:val="right"/>
      <w:pPr>
        <w:ind w:left="949" w:hanging="180"/>
      </w:pPr>
    </w:lvl>
    <w:lvl w:ilvl="3" w:tplc="0809000F" w:tentative="1">
      <w:start w:val="1"/>
      <w:numFmt w:val="decimal"/>
      <w:lvlText w:val="%4."/>
      <w:lvlJc w:val="left"/>
      <w:pPr>
        <w:ind w:left="1669" w:hanging="360"/>
      </w:pPr>
    </w:lvl>
    <w:lvl w:ilvl="4" w:tplc="08090019" w:tentative="1">
      <w:start w:val="1"/>
      <w:numFmt w:val="lowerLetter"/>
      <w:lvlText w:val="%5."/>
      <w:lvlJc w:val="left"/>
      <w:pPr>
        <w:ind w:left="2389" w:hanging="360"/>
      </w:pPr>
    </w:lvl>
    <w:lvl w:ilvl="5" w:tplc="0809001B" w:tentative="1">
      <w:start w:val="1"/>
      <w:numFmt w:val="lowerRoman"/>
      <w:lvlText w:val="%6."/>
      <w:lvlJc w:val="right"/>
      <w:pPr>
        <w:ind w:left="3109" w:hanging="180"/>
      </w:pPr>
    </w:lvl>
    <w:lvl w:ilvl="6" w:tplc="0809000F" w:tentative="1">
      <w:start w:val="1"/>
      <w:numFmt w:val="decimal"/>
      <w:lvlText w:val="%7."/>
      <w:lvlJc w:val="left"/>
      <w:pPr>
        <w:ind w:left="3829" w:hanging="360"/>
      </w:pPr>
    </w:lvl>
    <w:lvl w:ilvl="7" w:tplc="08090019" w:tentative="1">
      <w:start w:val="1"/>
      <w:numFmt w:val="lowerLetter"/>
      <w:lvlText w:val="%8."/>
      <w:lvlJc w:val="left"/>
      <w:pPr>
        <w:ind w:left="4549" w:hanging="360"/>
      </w:pPr>
    </w:lvl>
    <w:lvl w:ilvl="8" w:tplc="0809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8" w15:restartNumberingAfterBreak="0">
    <w:nsid w:val="7D5037A8"/>
    <w:multiLevelType w:val="hybridMultilevel"/>
    <w:tmpl w:val="CB3085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8"/>
  </w:num>
  <w:num w:numId="4">
    <w:abstractNumId w:val="2"/>
  </w:num>
  <w:num w:numId="5">
    <w:abstractNumId w:val="1"/>
  </w:num>
  <w:num w:numId="6">
    <w:abstractNumId w:val="6"/>
  </w:num>
  <w:num w:numId="7">
    <w:abstractNumId w:val="4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00DE"/>
    <w:rsid w:val="000005DB"/>
    <w:rsid w:val="000101DC"/>
    <w:rsid w:val="0001136F"/>
    <w:rsid w:val="00016E68"/>
    <w:rsid w:val="00060A02"/>
    <w:rsid w:val="00063A8E"/>
    <w:rsid w:val="00064FF7"/>
    <w:rsid w:val="00070860"/>
    <w:rsid w:val="000765EC"/>
    <w:rsid w:val="00076E58"/>
    <w:rsid w:val="000A010D"/>
    <w:rsid w:val="000A218C"/>
    <w:rsid w:val="000A540D"/>
    <w:rsid w:val="000A79FF"/>
    <w:rsid w:val="000C31A0"/>
    <w:rsid w:val="000C415A"/>
    <w:rsid w:val="000C6471"/>
    <w:rsid w:val="000D0796"/>
    <w:rsid w:val="000D5710"/>
    <w:rsid w:val="000E57CC"/>
    <w:rsid w:val="000E69A8"/>
    <w:rsid w:val="000F1787"/>
    <w:rsid w:val="00102A06"/>
    <w:rsid w:val="00105501"/>
    <w:rsid w:val="00106879"/>
    <w:rsid w:val="001127AD"/>
    <w:rsid w:val="00113176"/>
    <w:rsid w:val="001145B3"/>
    <w:rsid w:val="00114674"/>
    <w:rsid w:val="00116622"/>
    <w:rsid w:val="00116DC2"/>
    <w:rsid w:val="00117149"/>
    <w:rsid w:val="0012555D"/>
    <w:rsid w:val="001301A3"/>
    <w:rsid w:val="0014337D"/>
    <w:rsid w:val="00144747"/>
    <w:rsid w:val="001511C2"/>
    <w:rsid w:val="00161AC5"/>
    <w:rsid w:val="00180CC0"/>
    <w:rsid w:val="00191E0E"/>
    <w:rsid w:val="00192AFD"/>
    <w:rsid w:val="001A3173"/>
    <w:rsid w:val="001B6CA4"/>
    <w:rsid w:val="001C6794"/>
    <w:rsid w:val="001D021B"/>
    <w:rsid w:val="001D2D06"/>
    <w:rsid w:val="001F1031"/>
    <w:rsid w:val="001F4C51"/>
    <w:rsid w:val="001F6D8E"/>
    <w:rsid w:val="00203BE7"/>
    <w:rsid w:val="00210198"/>
    <w:rsid w:val="0022080E"/>
    <w:rsid w:val="0022246B"/>
    <w:rsid w:val="0023004D"/>
    <w:rsid w:val="002464C1"/>
    <w:rsid w:val="00251844"/>
    <w:rsid w:val="00254EF3"/>
    <w:rsid w:val="00262A61"/>
    <w:rsid w:val="00292393"/>
    <w:rsid w:val="002929EA"/>
    <w:rsid w:val="0029364D"/>
    <w:rsid w:val="002A7257"/>
    <w:rsid w:val="002D1B35"/>
    <w:rsid w:val="002D2289"/>
    <w:rsid w:val="002D2D24"/>
    <w:rsid w:val="002D375B"/>
    <w:rsid w:val="00302512"/>
    <w:rsid w:val="00303CAD"/>
    <w:rsid w:val="003116AB"/>
    <w:rsid w:val="003116F3"/>
    <w:rsid w:val="00314BF0"/>
    <w:rsid w:val="00337D77"/>
    <w:rsid w:val="0034081A"/>
    <w:rsid w:val="00345350"/>
    <w:rsid w:val="00346CF1"/>
    <w:rsid w:val="00347FB9"/>
    <w:rsid w:val="00360E74"/>
    <w:rsid w:val="00367FA1"/>
    <w:rsid w:val="003718CE"/>
    <w:rsid w:val="00397803"/>
    <w:rsid w:val="003B2CA8"/>
    <w:rsid w:val="003C2AFE"/>
    <w:rsid w:val="003C3E07"/>
    <w:rsid w:val="003D6782"/>
    <w:rsid w:val="003E5D62"/>
    <w:rsid w:val="003E6128"/>
    <w:rsid w:val="003F526D"/>
    <w:rsid w:val="004143A7"/>
    <w:rsid w:val="00420CE6"/>
    <w:rsid w:val="00423EA5"/>
    <w:rsid w:val="0042476A"/>
    <w:rsid w:val="004272D2"/>
    <w:rsid w:val="00432D19"/>
    <w:rsid w:val="0045396B"/>
    <w:rsid w:val="00472AD5"/>
    <w:rsid w:val="00476CB3"/>
    <w:rsid w:val="00490853"/>
    <w:rsid w:val="00491054"/>
    <w:rsid w:val="00495844"/>
    <w:rsid w:val="004A6FFD"/>
    <w:rsid w:val="004B06FB"/>
    <w:rsid w:val="004B2341"/>
    <w:rsid w:val="004C1F13"/>
    <w:rsid w:val="004D6500"/>
    <w:rsid w:val="004E568D"/>
    <w:rsid w:val="004F18C5"/>
    <w:rsid w:val="004F6771"/>
    <w:rsid w:val="004F7918"/>
    <w:rsid w:val="00506872"/>
    <w:rsid w:val="00514B25"/>
    <w:rsid w:val="0051793B"/>
    <w:rsid w:val="005300DE"/>
    <w:rsid w:val="00531EA5"/>
    <w:rsid w:val="00544026"/>
    <w:rsid w:val="005511A6"/>
    <w:rsid w:val="00561248"/>
    <w:rsid w:val="0056612A"/>
    <w:rsid w:val="0057051D"/>
    <w:rsid w:val="00572511"/>
    <w:rsid w:val="0057496A"/>
    <w:rsid w:val="0058051F"/>
    <w:rsid w:val="00581A15"/>
    <w:rsid w:val="00585AEF"/>
    <w:rsid w:val="005933C0"/>
    <w:rsid w:val="00595A13"/>
    <w:rsid w:val="00595A92"/>
    <w:rsid w:val="005A6671"/>
    <w:rsid w:val="005B43EA"/>
    <w:rsid w:val="005C006E"/>
    <w:rsid w:val="005C1172"/>
    <w:rsid w:val="005D54DA"/>
    <w:rsid w:val="005D6255"/>
    <w:rsid w:val="005F487D"/>
    <w:rsid w:val="005F6DF6"/>
    <w:rsid w:val="0061669B"/>
    <w:rsid w:val="00621D5F"/>
    <w:rsid w:val="006260C4"/>
    <w:rsid w:val="00626F8D"/>
    <w:rsid w:val="00634CFB"/>
    <w:rsid w:val="00636947"/>
    <w:rsid w:val="00640067"/>
    <w:rsid w:val="00644FF6"/>
    <w:rsid w:val="00647B0E"/>
    <w:rsid w:val="006528DE"/>
    <w:rsid w:val="0065749E"/>
    <w:rsid w:val="0066748E"/>
    <w:rsid w:val="006707E1"/>
    <w:rsid w:val="00673F25"/>
    <w:rsid w:val="00681D3E"/>
    <w:rsid w:val="00682E67"/>
    <w:rsid w:val="00692D6F"/>
    <w:rsid w:val="006B355E"/>
    <w:rsid w:val="006C0854"/>
    <w:rsid w:val="006C3049"/>
    <w:rsid w:val="006C3391"/>
    <w:rsid w:val="006C7683"/>
    <w:rsid w:val="006D1FEF"/>
    <w:rsid w:val="006E54D5"/>
    <w:rsid w:val="00701BCB"/>
    <w:rsid w:val="007542C4"/>
    <w:rsid w:val="007614CC"/>
    <w:rsid w:val="00763ABE"/>
    <w:rsid w:val="00763BE0"/>
    <w:rsid w:val="00765E29"/>
    <w:rsid w:val="00767962"/>
    <w:rsid w:val="00793AC1"/>
    <w:rsid w:val="007948BA"/>
    <w:rsid w:val="0079510D"/>
    <w:rsid w:val="007A0145"/>
    <w:rsid w:val="007B0A12"/>
    <w:rsid w:val="007C5AD5"/>
    <w:rsid w:val="007D31CC"/>
    <w:rsid w:val="00801FEB"/>
    <w:rsid w:val="00813BDF"/>
    <w:rsid w:val="00824BD6"/>
    <w:rsid w:val="00826320"/>
    <w:rsid w:val="00826B91"/>
    <w:rsid w:val="00886008"/>
    <w:rsid w:val="008974DF"/>
    <w:rsid w:val="00897FDA"/>
    <w:rsid w:val="00897FEA"/>
    <w:rsid w:val="008A0E7A"/>
    <w:rsid w:val="008A57C2"/>
    <w:rsid w:val="008B57A1"/>
    <w:rsid w:val="008C05E9"/>
    <w:rsid w:val="008C6041"/>
    <w:rsid w:val="008D42E1"/>
    <w:rsid w:val="008D5DDA"/>
    <w:rsid w:val="008E68AA"/>
    <w:rsid w:val="008E7C93"/>
    <w:rsid w:val="008F1482"/>
    <w:rsid w:val="008F1D1B"/>
    <w:rsid w:val="008F243A"/>
    <w:rsid w:val="008F60FD"/>
    <w:rsid w:val="00901A38"/>
    <w:rsid w:val="00902376"/>
    <w:rsid w:val="009023DD"/>
    <w:rsid w:val="00934ED7"/>
    <w:rsid w:val="00936517"/>
    <w:rsid w:val="009443BA"/>
    <w:rsid w:val="009447BA"/>
    <w:rsid w:val="0094614C"/>
    <w:rsid w:val="009475BF"/>
    <w:rsid w:val="0095087C"/>
    <w:rsid w:val="00950C06"/>
    <w:rsid w:val="00952699"/>
    <w:rsid w:val="009648A9"/>
    <w:rsid w:val="009856D7"/>
    <w:rsid w:val="00987388"/>
    <w:rsid w:val="00991DB0"/>
    <w:rsid w:val="009A358B"/>
    <w:rsid w:val="009A7C4A"/>
    <w:rsid w:val="009C4626"/>
    <w:rsid w:val="009D3060"/>
    <w:rsid w:val="009E320A"/>
    <w:rsid w:val="00A00525"/>
    <w:rsid w:val="00A17E1F"/>
    <w:rsid w:val="00A236D3"/>
    <w:rsid w:val="00A25903"/>
    <w:rsid w:val="00A271DD"/>
    <w:rsid w:val="00A35E33"/>
    <w:rsid w:val="00A40F62"/>
    <w:rsid w:val="00A6255D"/>
    <w:rsid w:val="00A706E2"/>
    <w:rsid w:val="00A84BBF"/>
    <w:rsid w:val="00A96296"/>
    <w:rsid w:val="00AA0668"/>
    <w:rsid w:val="00AB0695"/>
    <w:rsid w:val="00AB0FEE"/>
    <w:rsid w:val="00AB1544"/>
    <w:rsid w:val="00AB4DFA"/>
    <w:rsid w:val="00AF074D"/>
    <w:rsid w:val="00AF183B"/>
    <w:rsid w:val="00B011BD"/>
    <w:rsid w:val="00B01925"/>
    <w:rsid w:val="00B046A6"/>
    <w:rsid w:val="00B13650"/>
    <w:rsid w:val="00B2210E"/>
    <w:rsid w:val="00B26F26"/>
    <w:rsid w:val="00B33BE9"/>
    <w:rsid w:val="00B35AD5"/>
    <w:rsid w:val="00B449B5"/>
    <w:rsid w:val="00B616C3"/>
    <w:rsid w:val="00B63ABF"/>
    <w:rsid w:val="00B70D51"/>
    <w:rsid w:val="00B71C71"/>
    <w:rsid w:val="00B7230A"/>
    <w:rsid w:val="00B912E0"/>
    <w:rsid w:val="00B91EB1"/>
    <w:rsid w:val="00BA03F5"/>
    <w:rsid w:val="00BA62C2"/>
    <w:rsid w:val="00BB3D13"/>
    <w:rsid w:val="00BD2EB3"/>
    <w:rsid w:val="00BD6A4C"/>
    <w:rsid w:val="00BD6D8E"/>
    <w:rsid w:val="00BE0A07"/>
    <w:rsid w:val="00BE773F"/>
    <w:rsid w:val="00BF02B4"/>
    <w:rsid w:val="00BF499A"/>
    <w:rsid w:val="00C21A1E"/>
    <w:rsid w:val="00C32AFC"/>
    <w:rsid w:val="00C33EB5"/>
    <w:rsid w:val="00C5122B"/>
    <w:rsid w:val="00C54908"/>
    <w:rsid w:val="00C6033B"/>
    <w:rsid w:val="00C67F75"/>
    <w:rsid w:val="00C7496A"/>
    <w:rsid w:val="00C855B5"/>
    <w:rsid w:val="00C90F57"/>
    <w:rsid w:val="00C971A4"/>
    <w:rsid w:val="00CA4A73"/>
    <w:rsid w:val="00CB13A4"/>
    <w:rsid w:val="00CB592C"/>
    <w:rsid w:val="00CC1E17"/>
    <w:rsid w:val="00CC5BB0"/>
    <w:rsid w:val="00CC61C9"/>
    <w:rsid w:val="00CD5EDC"/>
    <w:rsid w:val="00CE2802"/>
    <w:rsid w:val="00CE3B89"/>
    <w:rsid w:val="00CE657E"/>
    <w:rsid w:val="00CF53D2"/>
    <w:rsid w:val="00D03B86"/>
    <w:rsid w:val="00D060CE"/>
    <w:rsid w:val="00D07504"/>
    <w:rsid w:val="00D12195"/>
    <w:rsid w:val="00D14C66"/>
    <w:rsid w:val="00D23769"/>
    <w:rsid w:val="00D27720"/>
    <w:rsid w:val="00D27B9C"/>
    <w:rsid w:val="00D31F64"/>
    <w:rsid w:val="00D410E2"/>
    <w:rsid w:val="00D42FFA"/>
    <w:rsid w:val="00D51B37"/>
    <w:rsid w:val="00D52EBD"/>
    <w:rsid w:val="00D604BB"/>
    <w:rsid w:val="00D60FFA"/>
    <w:rsid w:val="00D64DBE"/>
    <w:rsid w:val="00D73C89"/>
    <w:rsid w:val="00D7653A"/>
    <w:rsid w:val="00D8589C"/>
    <w:rsid w:val="00D8671D"/>
    <w:rsid w:val="00D86E33"/>
    <w:rsid w:val="00D97F47"/>
    <w:rsid w:val="00DA1F1C"/>
    <w:rsid w:val="00DA241D"/>
    <w:rsid w:val="00DA51A9"/>
    <w:rsid w:val="00DB0C63"/>
    <w:rsid w:val="00DB226A"/>
    <w:rsid w:val="00DB4028"/>
    <w:rsid w:val="00DC7194"/>
    <w:rsid w:val="00DD49DB"/>
    <w:rsid w:val="00DE699D"/>
    <w:rsid w:val="00DE7F8B"/>
    <w:rsid w:val="00E069AA"/>
    <w:rsid w:val="00E16944"/>
    <w:rsid w:val="00E37DEB"/>
    <w:rsid w:val="00E43D07"/>
    <w:rsid w:val="00E50EFC"/>
    <w:rsid w:val="00E558C2"/>
    <w:rsid w:val="00E56E2F"/>
    <w:rsid w:val="00E7198E"/>
    <w:rsid w:val="00E82BE1"/>
    <w:rsid w:val="00E835E2"/>
    <w:rsid w:val="00E96EBC"/>
    <w:rsid w:val="00E96EBF"/>
    <w:rsid w:val="00EB56D3"/>
    <w:rsid w:val="00EB633A"/>
    <w:rsid w:val="00EC3C41"/>
    <w:rsid w:val="00EC6A6D"/>
    <w:rsid w:val="00EE08C0"/>
    <w:rsid w:val="00EE40B6"/>
    <w:rsid w:val="00EE50CD"/>
    <w:rsid w:val="00EF5C91"/>
    <w:rsid w:val="00F041E3"/>
    <w:rsid w:val="00F1373C"/>
    <w:rsid w:val="00F31DA1"/>
    <w:rsid w:val="00F4120E"/>
    <w:rsid w:val="00F470DD"/>
    <w:rsid w:val="00F504AB"/>
    <w:rsid w:val="00F61CD6"/>
    <w:rsid w:val="00F77572"/>
    <w:rsid w:val="00F80046"/>
    <w:rsid w:val="00F94FBD"/>
    <w:rsid w:val="00F96B39"/>
    <w:rsid w:val="00FA151C"/>
    <w:rsid w:val="00FA3DB6"/>
    <w:rsid w:val="00FA431F"/>
    <w:rsid w:val="00FA73AD"/>
    <w:rsid w:val="00FA7977"/>
    <w:rsid w:val="00FB1E4C"/>
    <w:rsid w:val="00FB3B78"/>
    <w:rsid w:val="00FC2EDF"/>
    <w:rsid w:val="00FC4546"/>
    <w:rsid w:val="00FC62E0"/>
    <w:rsid w:val="00FD2885"/>
    <w:rsid w:val="00FD4AB5"/>
    <w:rsid w:val="00FE0CD2"/>
    <w:rsid w:val="00FE5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DC3491"/>
  <w15:docId w15:val="{D874A9FA-8382-471F-AF3E-7C9A34F7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00D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300DE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00DE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00D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00DE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00DE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00DE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00DE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00DE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00DE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00DE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00DE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300DE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00DE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00DE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00DE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00DE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00DE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00DE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5300DE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5300DE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300DE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5300DE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5300DE"/>
    <w:rPr>
      <w:b/>
      <w:bCs/>
    </w:rPr>
  </w:style>
  <w:style w:type="character" w:styleId="Emphasis">
    <w:name w:val="Emphasis"/>
    <w:basedOn w:val="DefaultParagraphFont"/>
    <w:uiPriority w:val="20"/>
    <w:qFormat/>
    <w:rsid w:val="005300DE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5300DE"/>
    <w:rPr>
      <w:szCs w:val="32"/>
    </w:rPr>
  </w:style>
  <w:style w:type="paragraph" w:styleId="ListParagraph">
    <w:name w:val="List Paragraph"/>
    <w:basedOn w:val="Normal"/>
    <w:uiPriority w:val="34"/>
    <w:qFormat/>
    <w:rsid w:val="005300D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300DE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5300DE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300DE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300DE"/>
    <w:rPr>
      <w:b/>
      <w:i/>
      <w:sz w:val="24"/>
    </w:rPr>
  </w:style>
  <w:style w:type="character" w:styleId="SubtleEmphasis">
    <w:name w:val="Subtle Emphasis"/>
    <w:uiPriority w:val="19"/>
    <w:qFormat/>
    <w:rsid w:val="005300DE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5300DE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5300DE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5300DE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5300DE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300DE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61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128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D27B9C"/>
    <w:rPr>
      <w:rFonts w:ascii="Courier" w:hAnsi="Courier" w:cs="Courier"/>
    </w:rPr>
  </w:style>
  <w:style w:type="character" w:customStyle="1" w:styleId="MATLAB">
    <w:name w:val="MATLAB"/>
    <w:basedOn w:val="DefaultParagraphFont"/>
    <w:uiPriority w:val="1"/>
    <w:qFormat/>
    <w:rsid w:val="002929EA"/>
    <w:rPr>
      <w:rFonts w:ascii="Courier New" w:hAnsi="Courier New"/>
      <w:b/>
      <w:color w:val="1F497D" w:themeColor="text2"/>
      <w:lang w:val="nl-NL"/>
    </w:rPr>
  </w:style>
  <w:style w:type="table" w:styleId="TableGrid">
    <w:name w:val="Table Grid"/>
    <w:basedOn w:val="TableNormal"/>
    <w:uiPriority w:val="59"/>
    <w:rsid w:val="00CE65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5612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561248"/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gd15mcfceub">
    <w:name w:val="gd15mcfceub"/>
    <w:basedOn w:val="DefaultParagraphFont"/>
    <w:rsid w:val="00561248"/>
  </w:style>
  <w:style w:type="paragraph" w:styleId="NormalWeb">
    <w:name w:val="Normal (Web)"/>
    <w:basedOn w:val="Normal"/>
    <w:uiPriority w:val="99"/>
    <w:semiHidden/>
    <w:unhideWhenUsed/>
    <w:rsid w:val="007D31CC"/>
    <w:pPr>
      <w:spacing w:before="100" w:beforeAutospacing="1" w:after="100" w:afterAutospacing="1"/>
    </w:pPr>
    <w:rPr>
      <w:rFonts w:ascii="Times New Roman" w:eastAsia="Times New Roman" w:hAnsi="Times New Roman"/>
      <w:lang w:eastAsia="en-US"/>
    </w:rPr>
  </w:style>
  <w:style w:type="character" w:styleId="HTMLCode">
    <w:name w:val="HTML Code"/>
    <w:basedOn w:val="DefaultParagraphFont"/>
    <w:uiPriority w:val="99"/>
    <w:semiHidden/>
    <w:unhideWhenUsed/>
    <w:rsid w:val="007D31CC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349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16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0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9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2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7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348111-DC2C-493B-AE0A-B7A8C9EE01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6</TotalTime>
  <Pages>3</Pages>
  <Words>428</Words>
  <Characters>244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eit van Amsterdam</Company>
  <LinksUpToDate>false</LinksUpToDate>
  <CharactersWithSpaces>2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ersbergen, Noud van</dc:creator>
  <cp:lastModifiedBy>Vu The Doan</cp:lastModifiedBy>
  <cp:revision>102</cp:revision>
  <cp:lastPrinted>2012-04-13T12:40:00Z</cp:lastPrinted>
  <dcterms:created xsi:type="dcterms:W3CDTF">2012-04-13T11:18:00Z</dcterms:created>
  <dcterms:modified xsi:type="dcterms:W3CDTF">2021-03-30T08:40:00Z</dcterms:modified>
</cp:coreProperties>
</file>